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3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ink/ink2.xml" ContentType="application/inkml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8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9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10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11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12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13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ink/ink10.xml" ContentType="application/inkml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14.xml" ContentType="application/vnd.openxmlformats-officedocument.presentationml.notesSlid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ink/ink11.xml" ContentType="application/inkml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15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ink/ink12.xml" ContentType="application/inkml+xml"/>
  <Override PartName="/ppt/ink/ink13.xml" ContentType="application/inkml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ink/ink14.xml" ContentType="application/inkml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notesSlides/notesSlide16.xml" ContentType="application/vnd.openxmlformats-officedocument.presentationml.notesSlide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notesSlides/notesSlide17.xml" ContentType="application/vnd.openxmlformats-officedocument.presentationml.notesSlide+xml"/>
  <Override PartName="/ppt/ink/ink15.xml" ContentType="application/inkml+xml"/>
  <Override PartName="/ppt/notesSlides/notesSlide18.xml" ContentType="application/vnd.openxmlformats-officedocument.presentationml.notesSlide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19.xml" ContentType="application/vnd.openxmlformats-officedocument.presentationml.notesSlide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8" r:id="rId2"/>
    <p:sldMasterId id="2147483722" r:id="rId3"/>
    <p:sldMasterId id="2147483735" r:id="rId4"/>
  </p:sldMasterIdLst>
  <p:notesMasterIdLst>
    <p:notesMasterId r:id="rId47"/>
  </p:notesMasterIdLst>
  <p:sldIdLst>
    <p:sldId id="367" r:id="rId5"/>
    <p:sldId id="639" r:id="rId6"/>
    <p:sldId id="640" r:id="rId7"/>
    <p:sldId id="607" r:id="rId8"/>
    <p:sldId id="460" r:id="rId9"/>
    <p:sldId id="606" r:id="rId10"/>
    <p:sldId id="549" r:id="rId11"/>
    <p:sldId id="524" r:id="rId12"/>
    <p:sldId id="635" r:id="rId13"/>
    <p:sldId id="634" r:id="rId14"/>
    <p:sldId id="608" r:id="rId15"/>
    <p:sldId id="560" r:id="rId16"/>
    <p:sldId id="637" r:id="rId17"/>
    <p:sldId id="612" r:id="rId18"/>
    <p:sldId id="638" r:id="rId19"/>
    <p:sldId id="613" r:id="rId20"/>
    <p:sldId id="595" r:id="rId21"/>
    <p:sldId id="615" r:id="rId22"/>
    <p:sldId id="618" r:id="rId23"/>
    <p:sldId id="619" r:id="rId24"/>
    <p:sldId id="620" r:id="rId25"/>
    <p:sldId id="626" r:id="rId26"/>
    <p:sldId id="622" r:id="rId27"/>
    <p:sldId id="623" r:id="rId28"/>
    <p:sldId id="627" r:id="rId29"/>
    <p:sldId id="617" r:id="rId30"/>
    <p:sldId id="570" r:id="rId31"/>
    <p:sldId id="630" r:id="rId32"/>
    <p:sldId id="628" r:id="rId33"/>
    <p:sldId id="629" r:id="rId34"/>
    <p:sldId id="631" r:id="rId35"/>
    <p:sldId id="632" r:id="rId36"/>
    <p:sldId id="641" r:id="rId37"/>
    <p:sldId id="410" r:id="rId38"/>
    <p:sldId id="406" r:id="rId39"/>
    <p:sldId id="407" r:id="rId40"/>
    <p:sldId id="408" r:id="rId41"/>
    <p:sldId id="409" r:id="rId42"/>
    <p:sldId id="398" r:id="rId43"/>
    <p:sldId id="396" r:id="rId44"/>
    <p:sldId id="397" r:id="rId45"/>
    <p:sldId id="399" r:id="rId46"/>
  </p:sldIdLst>
  <p:sldSz cx="9144000" cy="5143500" type="screen16x9"/>
  <p:notesSz cx="6858000" cy="9144000"/>
  <p:custDataLst>
    <p:tags r:id="rId4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7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66"/>
    <a:srgbClr val="00CC00"/>
    <a:srgbClr val="0000CC"/>
    <a:srgbClr val="CCFF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7" autoAdjust="0"/>
    <p:restoredTop sz="93787" autoAdjust="0"/>
  </p:normalViewPr>
  <p:slideViewPr>
    <p:cSldViewPr>
      <p:cViewPr varScale="1">
        <p:scale>
          <a:sx n="105" d="100"/>
          <a:sy n="105" d="100"/>
        </p:scale>
        <p:origin x="420" y="102"/>
      </p:cViewPr>
      <p:guideLst>
        <p:guide orient="horz" pos="1572"/>
        <p:guide pos="2880"/>
      </p:guideLst>
    </p:cSldViewPr>
  </p:slideViewPr>
  <p:outlineViewPr>
    <p:cViewPr>
      <p:scale>
        <a:sx n="33" d="100"/>
        <a:sy n="33" d="100"/>
      </p:scale>
      <p:origin x="0" y="144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655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ags" Target="tags/tag1.xml"/><Relationship Id="rId8" Type="http://schemas.openxmlformats.org/officeDocument/2006/relationships/slide" Target="slides/slide4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4_5">
  <dgm:title val=""/>
  <dgm:desc val=""/>
  <dgm:catLst>
    <dgm:cat type="accent4" pri="11500"/>
  </dgm:catLst>
  <dgm:styleLbl name="node0">
    <dgm:fillClrLst meth="cycle"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alpha val="9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alpha val="90000"/>
      </a:schemeClr>
      <a:schemeClr val="accent4">
        <a:alpha val="5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/>
    <dgm:txEffectClrLst/>
  </dgm:styleLbl>
  <dgm:styleLbl name="lnNode1">
    <dgm:fillClrLst>
      <a:schemeClr val="accent4">
        <a:shade val="90000"/>
      </a:schemeClr>
      <a:schemeClr val="accent4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  <a:alpha val="90000"/>
      </a:schemeClr>
      <a:schemeClr val="accent4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alpha val="90000"/>
        <a:tint val="40000"/>
      </a:schemeClr>
      <a:schemeClr val="accent4">
        <a:alpha val="5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4_5">
  <dgm:title val=""/>
  <dgm:desc val=""/>
  <dgm:catLst>
    <dgm:cat type="accent4" pri="11500"/>
  </dgm:catLst>
  <dgm:styleLbl name="node0">
    <dgm:fillClrLst meth="cycle"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alpha val="9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alpha val="90000"/>
      </a:schemeClr>
      <a:schemeClr val="accent4">
        <a:alpha val="5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/>
    <dgm:txEffectClrLst/>
  </dgm:styleLbl>
  <dgm:styleLbl name="lnNode1">
    <dgm:fillClrLst>
      <a:schemeClr val="accent4">
        <a:shade val="90000"/>
      </a:schemeClr>
      <a:schemeClr val="accent4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  <a:alpha val="90000"/>
      </a:schemeClr>
      <a:schemeClr val="accent4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alpha val="90000"/>
        <a:tint val="40000"/>
      </a:schemeClr>
      <a:schemeClr val="accent4">
        <a:alpha val="5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FB9F1B2-2DB6-404C-85CB-700816EE412A}" type="doc">
      <dgm:prSet loTypeId="urn:microsoft.com/office/officeart/2009/3/layout/DescendingProcess" loCatId="process" qsTypeId="urn:microsoft.com/office/officeart/2005/8/quickstyle/3d1" qsCatId="3D" csTypeId="urn:microsoft.com/office/officeart/2005/8/colors/accent1_3" csCatId="accent1" phldr="1"/>
      <dgm:spPr/>
      <dgm:t>
        <a:bodyPr/>
        <a:lstStyle/>
        <a:p>
          <a:endParaRPr lang="zh-CN" altLang="en-US"/>
        </a:p>
      </dgm:t>
    </dgm:pt>
    <dgm:pt modelId="{9E613600-5780-43F8-8703-2324A4AB4E60}">
      <dgm:prSet phldrT="[文本]"/>
      <dgm:spPr/>
      <dgm:t>
        <a:bodyPr/>
        <a:lstStyle/>
        <a:p>
          <a:r>
            <a:rPr lang="en-US" altLang="zh-CN"/>
            <a:t>0</a:t>
          </a:r>
          <a:endParaRPr lang="zh-CN" altLang="en-US" dirty="0"/>
        </a:p>
      </dgm:t>
    </dgm:pt>
    <dgm:pt modelId="{00EA497F-1D6F-44F4-B7FA-37D9DC14DF51}" type="parTrans" cxnId="{7DD2DCCD-53D7-4C9C-BB8F-99C5D066378C}">
      <dgm:prSet/>
      <dgm:spPr/>
      <dgm:t>
        <a:bodyPr/>
        <a:lstStyle/>
        <a:p>
          <a:endParaRPr lang="zh-CN" altLang="en-US"/>
        </a:p>
      </dgm:t>
    </dgm:pt>
    <dgm:pt modelId="{8F6267A6-43F5-40AD-A388-2E7CE54EEC01}" type="sibTrans" cxnId="{7DD2DCCD-53D7-4C9C-BB8F-99C5D066378C}">
      <dgm:prSet/>
      <dgm:spPr/>
      <dgm:t>
        <a:bodyPr/>
        <a:lstStyle/>
        <a:p>
          <a:endParaRPr lang="zh-CN" altLang="en-US"/>
        </a:p>
      </dgm:t>
    </dgm:pt>
    <dgm:pt modelId="{1682BDF4-7CB2-486A-ACF1-B99DE7A90121}">
      <dgm:prSet phldrT="[文本]"/>
      <dgm:spPr/>
      <dgm:t>
        <a:bodyPr/>
        <a:lstStyle/>
        <a:p>
          <a:r>
            <a:rPr lang="en-US" altLang="zh-CN" dirty="0">
              <a:solidFill>
                <a:schemeClr val="bg1"/>
              </a:solidFill>
            </a:rPr>
            <a:t>0</a:t>
          </a:r>
          <a:endParaRPr lang="zh-CN" altLang="en-US" dirty="0">
            <a:solidFill>
              <a:schemeClr val="bg1"/>
            </a:solidFill>
          </a:endParaRPr>
        </a:p>
      </dgm:t>
    </dgm:pt>
    <dgm:pt modelId="{5FAB39C9-983B-49D1-BB60-3571D64C2A70}" type="parTrans" cxnId="{A6BF8870-58E0-48B7-AD2D-DD66D6B92E33}">
      <dgm:prSet/>
      <dgm:spPr/>
      <dgm:t>
        <a:bodyPr/>
        <a:lstStyle/>
        <a:p>
          <a:endParaRPr lang="zh-CN" altLang="en-US"/>
        </a:p>
      </dgm:t>
    </dgm:pt>
    <dgm:pt modelId="{CA2AE8EF-6DE3-48FC-B815-128B242D0217}" type="sibTrans" cxnId="{A6BF8870-58E0-48B7-AD2D-DD66D6B92E33}">
      <dgm:prSet/>
      <dgm:spPr/>
      <dgm:t>
        <a:bodyPr/>
        <a:lstStyle/>
        <a:p>
          <a:endParaRPr lang="zh-CN" altLang="en-US"/>
        </a:p>
      </dgm:t>
    </dgm:pt>
    <dgm:pt modelId="{68BDB883-0960-4417-9EC6-72EFCB178C46}" type="pres">
      <dgm:prSet presAssocID="{DFB9F1B2-2DB6-404C-85CB-700816EE412A}" presName="Name0" presStyleCnt="0">
        <dgm:presLayoutVars>
          <dgm:chMax val="7"/>
          <dgm:chPref val="5"/>
        </dgm:presLayoutVars>
      </dgm:prSet>
      <dgm:spPr/>
    </dgm:pt>
    <dgm:pt modelId="{1460B783-27F2-4A08-814C-D632CF6A2CEC}" type="pres">
      <dgm:prSet presAssocID="{DFB9F1B2-2DB6-404C-85CB-700816EE412A}" presName="arrowNode" presStyleLbl="node1" presStyleIdx="0" presStyleCnt="1" custAng="6920572" custScaleX="83319" custScaleY="78506" custLinFactNeighborX="-3890" custLinFactNeighborY="-4918"/>
      <dgm:spPr/>
    </dgm:pt>
    <dgm:pt modelId="{E58AFAA4-BE6C-4728-BD40-100A9CFF6FAF}" type="pres">
      <dgm:prSet presAssocID="{9E613600-5780-43F8-8703-2324A4AB4E60}" presName="txNode1" presStyleLbl="revTx" presStyleIdx="0" presStyleCnt="2">
        <dgm:presLayoutVars>
          <dgm:bulletEnabled val="1"/>
        </dgm:presLayoutVars>
      </dgm:prSet>
      <dgm:spPr/>
    </dgm:pt>
    <dgm:pt modelId="{489FBC46-1FC9-415D-A777-CB1EA7A6105A}" type="pres">
      <dgm:prSet presAssocID="{1682BDF4-7CB2-486A-ACF1-B99DE7A90121}" presName="txNode2" presStyleLbl="revTx" presStyleIdx="1" presStyleCnt="2">
        <dgm:presLayoutVars>
          <dgm:bulletEnabled val="1"/>
        </dgm:presLayoutVars>
      </dgm:prSet>
      <dgm:spPr/>
    </dgm:pt>
  </dgm:ptLst>
  <dgm:cxnLst>
    <dgm:cxn modelId="{949C3A0B-0EFD-46F2-9EA4-440D71F4E349}" type="presOf" srcId="{1682BDF4-7CB2-486A-ACF1-B99DE7A90121}" destId="{489FBC46-1FC9-415D-A777-CB1EA7A6105A}" srcOrd="0" destOrd="0" presId="urn:microsoft.com/office/officeart/2009/3/layout/DescendingProcess"/>
    <dgm:cxn modelId="{A6BF8870-58E0-48B7-AD2D-DD66D6B92E33}" srcId="{DFB9F1B2-2DB6-404C-85CB-700816EE412A}" destId="{1682BDF4-7CB2-486A-ACF1-B99DE7A90121}" srcOrd="1" destOrd="0" parTransId="{5FAB39C9-983B-49D1-BB60-3571D64C2A70}" sibTransId="{CA2AE8EF-6DE3-48FC-B815-128B242D0217}"/>
    <dgm:cxn modelId="{9779A98F-9510-4CAC-AE07-E44AD6F0A198}" type="presOf" srcId="{DFB9F1B2-2DB6-404C-85CB-700816EE412A}" destId="{68BDB883-0960-4417-9EC6-72EFCB178C46}" srcOrd="0" destOrd="0" presId="urn:microsoft.com/office/officeart/2009/3/layout/DescendingProcess"/>
    <dgm:cxn modelId="{DD6E2798-FB1D-44FD-BFC0-F9917541EC44}" type="presOf" srcId="{9E613600-5780-43F8-8703-2324A4AB4E60}" destId="{E58AFAA4-BE6C-4728-BD40-100A9CFF6FAF}" srcOrd="0" destOrd="0" presId="urn:microsoft.com/office/officeart/2009/3/layout/DescendingProcess"/>
    <dgm:cxn modelId="{7DD2DCCD-53D7-4C9C-BB8F-99C5D066378C}" srcId="{DFB9F1B2-2DB6-404C-85CB-700816EE412A}" destId="{9E613600-5780-43F8-8703-2324A4AB4E60}" srcOrd="0" destOrd="0" parTransId="{00EA497F-1D6F-44F4-B7FA-37D9DC14DF51}" sibTransId="{8F6267A6-43F5-40AD-A388-2E7CE54EEC01}"/>
    <dgm:cxn modelId="{97020343-2206-4401-B758-00ECBA153471}" type="presParOf" srcId="{68BDB883-0960-4417-9EC6-72EFCB178C46}" destId="{1460B783-27F2-4A08-814C-D632CF6A2CEC}" srcOrd="0" destOrd="0" presId="urn:microsoft.com/office/officeart/2009/3/layout/DescendingProcess"/>
    <dgm:cxn modelId="{7ACBC199-09B4-43DF-9CA7-88D38A4FA78E}" type="presParOf" srcId="{68BDB883-0960-4417-9EC6-72EFCB178C46}" destId="{E58AFAA4-BE6C-4728-BD40-100A9CFF6FAF}" srcOrd="1" destOrd="0" presId="urn:microsoft.com/office/officeart/2009/3/layout/DescendingProcess"/>
    <dgm:cxn modelId="{66960624-3CB0-43F9-BE2A-B40BF6E7E7B7}" type="presParOf" srcId="{68BDB883-0960-4417-9EC6-72EFCB178C46}" destId="{489FBC46-1FC9-415D-A777-CB1EA7A6105A}" srcOrd="2" destOrd="0" presId="urn:microsoft.com/office/officeart/2009/3/layout/Descending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83BADD4-D78C-4F83-8091-F835FC3E398C}" type="doc">
      <dgm:prSet loTypeId="urn:microsoft.com/office/officeart/2005/8/layout/hProcess3" loCatId="process" qsTypeId="urn:microsoft.com/office/officeart/2005/8/quickstyle/3d5" qsCatId="3D" csTypeId="urn:microsoft.com/office/officeart/2005/8/colors/accent4_5" csCatId="accent4" phldr="1"/>
      <dgm:spPr/>
    </dgm:pt>
    <dgm:pt modelId="{DDD785F2-CAF9-403E-A171-DC0B9BACAF2E}">
      <dgm:prSet phldrT="[文本]"/>
      <dgm:spPr/>
      <dgm:t>
        <a:bodyPr/>
        <a:lstStyle/>
        <a:p>
          <a:r>
            <a:rPr lang="zh-CN" altLang="en-US" b="1" dirty="0"/>
            <a:t>拉格朗日乘数法</a:t>
          </a:r>
          <a:endParaRPr lang="zh-CN" altLang="en-US" dirty="0"/>
        </a:p>
      </dgm:t>
    </dgm:pt>
    <dgm:pt modelId="{ED7DB1C7-632A-4F15-AF78-3AAECD869DF5}" type="parTrans" cxnId="{E809EEB4-F69E-4215-8B6D-BDE4114DE970}">
      <dgm:prSet/>
      <dgm:spPr/>
      <dgm:t>
        <a:bodyPr/>
        <a:lstStyle/>
        <a:p>
          <a:endParaRPr lang="zh-CN" altLang="en-US"/>
        </a:p>
      </dgm:t>
    </dgm:pt>
    <dgm:pt modelId="{5AB3469E-232F-491A-A4EA-CB47AC8A9E27}" type="sibTrans" cxnId="{E809EEB4-F69E-4215-8B6D-BDE4114DE970}">
      <dgm:prSet/>
      <dgm:spPr/>
      <dgm:t>
        <a:bodyPr/>
        <a:lstStyle/>
        <a:p>
          <a:endParaRPr lang="zh-CN" altLang="en-US"/>
        </a:p>
      </dgm:t>
    </dgm:pt>
    <dgm:pt modelId="{BBBA90CE-871C-4980-899D-0999A1D4E2B4}" type="pres">
      <dgm:prSet presAssocID="{C83BADD4-D78C-4F83-8091-F835FC3E398C}" presName="Name0" presStyleCnt="0">
        <dgm:presLayoutVars>
          <dgm:dir/>
          <dgm:animLvl val="lvl"/>
          <dgm:resizeHandles val="exact"/>
        </dgm:presLayoutVars>
      </dgm:prSet>
      <dgm:spPr/>
    </dgm:pt>
    <dgm:pt modelId="{3753F13D-3B90-4C93-BA95-509AD8FDC415}" type="pres">
      <dgm:prSet presAssocID="{C83BADD4-D78C-4F83-8091-F835FC3E398C}" presName="dummy" presStyleCnt="0"/>
      <dgm:spPr/>
    </dgm:pt>
    <dgm:pt modelId="{54F63C97-EFA4-4D8C-B45F-4DD14AAB38D6}" type="pres">
      <dgm:prSet presAssocID="{C83BADD4-D78C-4F83-8091-F835FC3E398C}" presName="linH" presStyleCnt="0"/>
      <dgm:spPr/>
    </dgm:pt>
    <dgm:pt modelId="{14A7452A-6AB7-4951-98E9-13ECAD66DBFE}" type="pres">
      <dgm:prSet presAssocID="{C83BADD4-D78C-4F83-8091-F835FC3E398C}" presName="padding1" presStyleCnt="0"/>
      <dgm:spPr/>
    </dgm:pt>
    <dgm:pt modelId="{35AA0CCC-F70E-4782-AA56-5AA6ADE35A47}" type="pres">
      <dgm:prSet presAssocID="{DDD785F2-CAF9-403E-A171-DC0B9BACAF2E}" presName="linV" presStyleCnt="0"/>
      <dgm:spPr/>
    </dgm:pt>
    <dgm:pt modelId="{3F439F84-09D9-433C-AF02-E7F5244BC1F9}" type="pres">
      <dgm:prSet presAssocID="{DDD785F2-CAF9-403E-A171-DC0B9BACAF2E}" presName="spVertical1" presStyleCnt="0"/>
      <dgm:spPr/>
    </dgm:pt>
    <dgm:pt modelId="{03E89F7A-BDD4-46E2-B458-17092F96DA1F}" type="pres">
      <dgm:prSet presAssocID="{DDD785F2-CAF9-403E-A171-DC0B9BACAF2E}" presName="parTx" presStyleLbl="revTx" presStyleIdx="0" presStyleCnt="1">
        <dgm:presLayoutVars>
          <dgm:chMax val="0"/>
          <dgm:chPref val="0"/>
          <dgm:bulletEnabled val="1"/>
        </dgm:presLayoutVars>
      </dgm:prSet>
      <dgm:spPr/>
    </dgm:pt>
    <dgm:pt modelId="{F883B375-9087-47B5-90E7-0714F6B10A65}" type="pres">
      <dgm:prSet presAssocID="{DDD785F2-CAF9-403E-A171-DC0B9BACAF2E}" presName="spVertical2" presStyleCnt="0"/>
      <dgm:spPr/>
    </dgm:pt>
    <dgm:pt modelId="{19A5194B-B32D-4D01-99A1-D35BA7E13A8D}" type="pres">
      <dgm:prSet presAssocID="{DDD785F2-CAF9-403E-A171-DC0B9BACAF2E}" presName="spVertical3" presStyleCnt="0"/>
      <dgm:spPr/>
    </dgm:pt>
    <dgm:pt modelId="{3F4CBAFE-9757-4B4F-B939-162C547D4AC7}" type="pres">
      <dgm:prSet presAssocID="{C83BADD4-D78C-4F83-8091-F835FC3E398C}" presName="padding2" presStyleCnt="0"/>
      <dgm:spPr/>
    </dgm:pt>
    <dgm:pt modelId="{D915036E-83D3-495D-908C-423550A13086}" type="pres">
      <dgm:prSet presAssocID="{C83BADD4-D78C-4F83-8091-F835FC3E398C}" presName="negArrow" presStyleCnt="0"/>
      <dgm:spPr/>
    </dgm:pt>
    <dgm:pt modelId="{5E263BB0-9085-42CF-AABF-348C15E82497}" type="pres">
      <dgm:prSet presAssocID="{C83BADD4-D78C-4F83-8091-F835FC3E398C}" presName="backgroundArrow" presStyleLbl="node1" presStyleIdx="0" presStyleCnt="1"/>
      <dgm:spPr/>
    </dgm:pt>
  </dgm:ptLst>
  <dgm:cxnLst>
    <dgm:cxn modelId="{B40DB021-A1D0-470F-9203-1B489EF825F1}" type="presOf" srcId="{C83BADD4-D78C-4F83-8091-F835FC3E398C}" destId="{BBBA90CE-871C-4980-899D-0999A1D4E2B4}" srcOrd="0" destOrd="0" presId="urn:microsoft.com/office/officeart/2005/8/layout/hProcess3"/>
    <dgm:cxn modelId="{E809EEB4-F69E-4215-8B6D-BDE4114DE970}" srcId="{C83BADD4-D78C-4F83-8091-F835FC3E398C}" destId="{DDD785F2-CAF9-403E-A171-DC0B9BACAF2E}" srcOrd="0" destOrd="0" parTransId="{ED7DB1C7-632A-4F15-AF78-3AAECD869DF5}" sibTransId="{5AB3469E-232F-491A-A4EA-CB47AC8A9E27}"/>
    <dgm:cxn modelId="{21D6FEC0-E7ED-4E2C-A384-2193F93F7D0A}" type="presOf" srcId="{DDD785F2-CAF9-403E-A171-DC0B9BACAF2E}" destId="{03E89F7A-BDD4-46E2-B458-17092F96DA1F}" srcOrd="0" destOrd="0" presId="urn:microsoft.com/office/officeart/2005/8/layout/hProcess3"/>
    <dgm:cxn modelId="{8BE0C035-5760-4D88-A010-1D54E68EFEA5}" type="presParOf" srcId="{BBBA90CE-871C-4980-899D-0999A1D4E2B4}" destId="{3753F13D-3B90-4C93-BA95-509AD8FDC415}" srcOrd="0" destOrd="0" presId="urn:microsoft.com/office/officeart/2005/8/layout/hProcess3"/>
    <dgm:cxn modelId="{78C57757-79C4-4EF4-AF0A-6F8D43D15BAA}" type="presParOf" srcId="{BBBA90CE-871C-4980-899D-0999A1D4E2B4}" destId="{54F63C97-EFA4-4D8C-B45F-4DD14AAB38D6}" srcOrd="1" destOrd="0" presId="urn:microsoft.com/office/officeart/2005/8/layout/hProcess3"/>
    <dgm:cxn modelId="{26316BDF-C022-4129-9365-75810F517195}" type="presParOf" srcId="{54F63C97-EFA4-4D8C-B45F-4DD14AAB38D6}" destId="{14A7452A-6AB7-4951-98E9-13ECAD66DBFE}" srcOrd="0" destOrd="0" presId="urn:microsoft.com/office/officeart/2005/8/layout/hProcess3"/>
    <dgm:cxn modelId="{4BC14F6E-6CA3-4270-8653-52CD50B62075}" type="presParOf" srcId="{54F63C97-EFA4-4D8C-B45F-4DD14AAB38D6}" destId="{35AA0CCC-F70E-4782-AA56-5AA6ADE35A47}" srcOrd="1" destOrd="0" presId="urn:microsoft.com/office/officeart/2005/8/layout/hProcess3"/>
    <dgm:cxn modelId="{DB474497-B0E5-4DFB-912D-3BCCACA68191}" type="presParOf" srcId="{35AA0CCC-F70E-4782-AA56-5AA6ADE35A47}" destId="{3F439F84-09D9-433C-AF02-E7F5244BC1F9}" srcOrd="0" destOrd="0" presId="urn:microsoft.com/office/officeart/2005/8/layout/hProcess3"/>
    <dgm:cxn modelId="{00CFDE84-6736-411D-AA62-A6FD677BAFEA}" type="presParOf" srcId="{35AA0CCC-F70E-4782-AA56-5AA6ADE35A47}" destId="{03E89F7A-BDD4-46E2-B458-17092F96DA1F}" srcOrd="1" destOrd="0" presId="urn:microsoft.com/office/officeart/2005/8/layout/hProcess3"/>
    <dgm:cxn modelId="{55579494-2D19-41EC-A6C5-F1C1D913FBE6}" type="presParOf" srcId="{35AA0CCC-F70E-4782-AA56-5AA6ADE35A47}" destId="{F883B375-9087-47B5-90E7-0714F6B10A65}" srcOrd="2" destOrd="0" presId="urn:microsoft.com/office/officeart/2005/8/layout/hProcess3"/>
    <dgm:cxn modelId="{5060F15C-1BA7-48D4-BDAE-9A2A18CFCEB8}" type="presParOf" srcId="{35AA0CCC-F70E-4782-AA56-5AA6ADE35A47}" destId="{19A5194B-B32D-4D01-99A1-D35BA7E13A8D}" srcOrd="3" destOrd="0" presId="urn:microsoft.com/office/officeart/2005/8/layout/hProcess3"/>
    <dgm:cxn modelId="{9322CF21-8C27-4F08-8F30-D738E35172B5}" type="presParOf" srcId="{54F63C97-EFA4-4D8C-B45F-4DD14AAB38D6}" destId="{3F4CBAFE-9757-4B4F-B939-162C547D4AC7}" srcOrd="2" destOrd="0" presId="urn:microsoft.com/office/officeart/2005/8/layout/hProcess3"/>
    <dgm:cxn modelId="{3FC87597-F493-48F9-AA7C-8FD53164777B}" type="presParOf" srcId="{54F63C97-EFA4-4D8C-B45F-4DD14AAB38D6}" destId="{D915036E-83D3-495D-908C-423550A13086}" srcOrd="3" destOrd="0" presId="urn:microsoft.com/office/officeart/2005/8/layout/hProcess3"/>
    <dgm:cxn modelId="{2AC3C4BF-6F7A-464C-8242-E9E04396923B}" type="presParOf" srcId="{54F63C97-EFA4-4D8C-B45F-4DD14AAB38D6}" destId="{5E263BB0-9085-42CF-AABF-348C15E82497}" srcOrd="4" destOrd="0" presId="urn:microsoft.com/office/officeart/2005/8/layout/hProcess3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83BADD4-D78C-4F83-8091-F835FC3E398C}" type="doc">
      <dgm:prSet loTypeId="urn:microsoft.com/office/officeart/2005/8/layout/hProcess3" loCatId="process" qsTypeId="urn:microsoft.com/office/officeart/2005/8/quickstyle/3d5" qsCatId="3D" csTypeId="urn:microsoft.com/office/officeart/2005/8/colors/accent4_5" csCatId="accent4" phldr="1"/>
      <dgm:spPr/>
    </dgm:pt>
    <dgm:pt modelId="{DDD785F2-CAF9-403E-A171-DC0B9BACAF2E}">
      <dgm:prSet phldrT="[文本]" custT="1"/>
      <dgm:spPr/>
      <dgm:t>
        <a:bodyPr/>
        <a:lstStyle/>
        <a:p>
          <a:r>
            <a:rPr lang="zh-CN" altLang="en-US" sz="1800" b="1" dirty="0">
              <a:solidFill>
                <a:srgbClr val="494949"/>
              </a:solidFill>
              <a:latin typeface="Microsoft YaHei" panose="020B0503020204020204" pitchFamily="34" charset="-122"/>
              <a:ea typeface="Microsoft YaHei" panose="020B0503020204020204" pitchFamily="34" charset="-122"/>
            </a:rPr>
            <a:t>得到结果</a:t>
          </a:r>
          <a:endParaRPr lang="zh-CN" altLang="en-US" sz="1800" b="1" dirty="0"/>
        </a:p>
      </dgm:t>
    </dgm:pt>
    <dgm:pt modelId="{ED7DB1C7-632A-4F15-AF78-3AAECD869DF5}" type="parTrans" cxnId="{E809EEB4-F69E-4215-8B6D-BDE4114DE970}">
      <dgm:prSet/>
      <dgm:spPr/>
      <dgm:t>
        <a:bodyPr/>
        <a:lstStyle/>
        <a:p>
          <a:endParaRPr lang="zh-CN" altLang="en-US"/>
        </a:p>
      </dgm:t>
    </dgm:pt>
    <dgm:pt modelId="{5AB3469E-232F-491A-A4EA-CB47AC8A9E27}" type="sibTrans" cxnId="{E809EEB4-F69E-4215-8B6D-BDE4114DE970}">
      <dgm:prSet/>
      <dgm:spPr/>
      <dgm:t>
        <a:bodyPr/>
        <a:lstStyle/>
        <a:p>
          <a:endParaRPr lang="zh-CN" altLang="en-US"/>
        </a:p>
      </dgm:t>
    </dgm:pt>
    <dgm:pt modelId="{BBBA90CE-871C-4980-899D-0999A1D4E2B4}" type="pres">
      <dgm:prSet presAssocID="{C83BADD4-D78C-4F83-8091-F835FC3E398C}" presName="Name0" presStyleCnt="0">
        <dgm:presLayoutVars>
          <dgm:dir/>
          <dgm:animLvl val="lvl"/>
          <dgm:resizeHandles val="exact"/>
        </dgm:presLayoutVars>
      </dgm:prSet>
      <dgm:spPr/>
    </dgm:pt>
    <dgm:pt modelId="{3753F13D-3B90-4C93-BA95-509AD8FDC415}" type="pres">
      <dgm:prSet presAssocID="{C83BADD4-D78C-4F83-8091-F835FC3E398C}" presName="dummy" presStyleCnt="0"/>
      <dgm:spPr/>
    </dgm:pt>
    <dgm:pt modelId="{54F63C97-EFA4-4D8C-B45F-4DD14AAB38D6}" type="pres">
      <dgm:prSet presAssocID="{C83BADD4-D78C-4F83-8091-F835FC3E398C}" presName="linH" presStyleCnt="0"/>
      <dgm:spPr/>
    </dgm:pt>
    <dgm:pt modelId="{14A7452A-6AB7-4951-98E9-13ECAD66DBFE}" type="pres">
      <dgm:prSet presAssocID="{C83BADD4-D78C-4F83-8091-F835FC3E398C}" presName="padding1" presStyleCnt="0"/>
      <dgm:spPr/>
    </dgm:pt>
    <dgm:pt modelId="{35AA0CCC-F70E-4782-AA56-5AA6ADE35A47}" type="pres">
      <dgm:prSet presAssocID="{DDD785F2-CAF9-403E-A171-DC0B9BACAF2E}" presName="linV" presStyleCnt="0"/>
      <dgm:spPr/>
    </dgm:pt>
    <dgm:pt modelId="{3F439F84-09D9-433C-AF02-E7F5244BC1F9}" type="pres">
      <dgm:prSet presAssocID="{DDD785F2-CAF9-403E-A171-DC0B9BACAF2E}" presName="spVertical1" presStyleCnt="0"/>
      <dgm:spPr/>
    </dgm:pt>
    <dgm:pt modelId="{03E89F7A-BDD4-46E2-B458-17092F96DA1F}" type="pres">
      <dgm:prSet presAssocID="{DDD785F2-CAF9-403E-A171-DC0B9BACAF2E}" presName="parTx" presStyleLbl="revTx" presStyleIdx="0" presStyleCnt="1">
        <dgm:presLayoutVars>
          <dgm:chMax val="0"/>
          <dgm:chPref val="0"/>
          <dgm:bulletEnabled val="1"/>
        </dgm:presLayoutVars>
      </dgm:prSet>
      <dgm:spPr/>
    </dgm:pt>
    <dgm:pt modelId="{F883B375-9087-47B5-90E7-0714F6B10A65}" type="pres">
      <dgm:prSet presAssocID="{DDD785F2-CAF9-403E-A171-DC0B9BACAF2E}" presName="spVertical2" presStyleCnt="0"/>
      <dgm:spPr/>
    </dgm:pt>
    <dgm:pt modelId="{19A5194B-B32D-4D01-99A1-D35BA7E13A8D}" type="pres">
      <dgm:prSet presAssocID="{DDD785F2-CAF9-403E-A171-DC0B9BACAF2E}" presName="spVertical3" presStyleCnt="0"/>
      <dgm:spPr/>
    </dgm:pt>
    <dgm:pt modelId="{3F4CBAFE-9757-4B4F-B939-162C547D4AC7}" type="pres">
      <dgm:prSet presAssocID="{C83BADD4-D78C-4F83-8091-F835FC3E398C}" presName="padding2" presStyleCnt="0"/>
      <dgm:spPr/>
    </dgm:pt>
    <dgm:pt modelId="{D915036E-83D3-495D-908C-423550A13086}" type="pres">
      <dgm:prSet presAssocID="{C83BADD4-D78C-4F83-8091-F835FC3E398C}" presName="negArrow" presStyleCnt="0"/>
      <dgm:spPr/>
    </dgm:pt>
    <dgm:pt modelId="{5E263BB0-9085-42CF-AABF-348C15E82497}" type="pres">
      <dgm:prSet presAssocID="{C83BADD4-D78C-4F83-8091-F835FC3E398C}" presName="backgroundArrow" presStyleLbl="node1" presStyleIdx="0" presStyleCnt="1" custLinFactNeighborX="859" custLinFactNeighborY="20794"/>
      <dgm:spPr/>
    </dgm:pt>
  </dgm:ptLst>
  <dgm:cxnLst>
    <dgm:cxn modelId="{75244E6E-1153-4BDA-851D-98A0B57583A8}" type="presOf" srcId="{C83BADD4-D78C-4F83-8091-F835FC3E398C}" destId="{BBBA90CE-871C-4980-899D-0999A1D4E2B4}" srcOrd="0" destOrd="0" presId="urn:microsoft.com/office/officeart/2005/8/layout/hProcess3"/>
    <dgm:cxn modelId="{E809EEB4-F69E-4215-8B6D-BDE4114DE970}" srcId="{C83BADD4-D78C-4F83-8091-F835FC3E398C}" destId="{DDD785F2-CAF9-403E-A171-DC0B9BACAF2E}" srcOrd="0" destOrd="0" parTransId="{ED7DB1C7-632A-4F15-AF78-3AAECD869DF5}" sibTransId="{5AB3469E-232F-491A-A4EA-CB47AC8A9E27}"/>
    <dgm:cxn modelId="{101724BD-03BA-4310-A7EE-B0C381FAD0D7}" type="presOf" srcId="{DDD785F2-CAF9-403E-A171-DC0B9BACAF2E}" destId="{03E89F7A-BDD4-46E2-B458-17092F96DA1F}" srcOrd="0" destOrd="0" presId="urn:microsoft.com/office/officeart/2005/8/layout/hProcess3"/>
    <dgm:cxn modelId="{3F44A7A9-1D6A-40DB-A19F-5A43185D1BD5}" type="presParOf" srcId="{BBBA90CE-871C-4980-899D-0999A1D4E2B4}" destId="{3753F13D-3B90-4C93-BA95-509AD8FDC415}" srcOrd="0" destOrd="0" presId="urn:microsoft.com/office/officeart/2005/8/layout/hProcess3"/>
    <dgm:cxn modelId="{97B24334-8F62-44D5-933A-EB592D4D7FAF}" type="presParOf" srcId="{BBBA90CE-871C-4980-899D-0999A1D4E2B4}" destId="{54F63C97-EFA4-4D8C-B45F-4DD14AAB38D6}" srcOrd="1" destOrd="0" presId="urn:microsoft.com/office/officeart/2005/8/layout/hProcess3"/>
    <dgm:cxn modelId="{714BB715-5FD6-47F3-BF79-93CA082F920E}" type="presParOf" srcId="{54F63C97-EFA4-4D8C-B45F-4DD14AAB38D6}" destId="{14A7452A-6AB7-4951-98E9-13ECAD66DBFE}" srcOrd="0" destOrd="0" presId="urn:microsoft.com/office/officeart/2005/8/layout/hProcess3"/>
    <dgm:cxn modelId="{1BF6AD50-3174-425C-970B-7AC2291E881B}" type="presParOf" srcId="{54F63C97-EFA4-4D8C-B45F-4DD14AAB38D6}" destId="{35AA0CCC-F70E-4782-AA56-5AA6ADE35A47}" srcOrd="1" destOrd="0" presId="urn:microsoft.com/office/officeart/2005/8/layout/hProcess3"/>
    <dgm:cxn modelId="{16526C86-75F8-4C86-ABFD-48D889C3D5E1}" type="presParOf" srcId="{35AA0CCC-F70E-4782-AA56-5AA6ADE35A47}" destId="{3F439F84-09D9-433C-AF02-E7F5244BC1F9}" srcOrd="0" destOrd="0" presId="urn:microsoft.com/office/officeart/2005/8/layout/hProcess3"/>
    <dgm:cxn modelId="{92CE2FA5-5D8F-4773-85BA-3418FE801333}" type="presParOf" srcId="{35AA0CCC-F70E-4782-AA56-5AA6ADE35A47}" destId="{03E89F7A-BDD4-46E2-B458-17092F96DA1F}" srcOrd="1" destOrd="0" presId="urn:microsoft.com/office/officeart/2005/8/layout/hProcess3"/>
    <dgm:cxn modelId="{AE143FD7-1F4C-4ACE-A473-74DBF0485073}" type="presParOf" srcId="{35AA0CCC-F70E-4782-AA56-5AA6ADE35A47}" destId="{F883B375-9087-47B5-90E7-0714F6B10A65}" srcOrd="2" destOrd="0" presId="urn:microsoft.com/office/officeart/2005/8/layout/hProcess3"/>
    <dgm:cxn modelId="{8CF6C824-F86D-4FEE-8058-1C354A145BD1}" type="presParOf" srcId="{35AA0CCC-F70E-4782-AA56-5AA6ADE35A47}" destId="{19A5194B-B32D-4D01-99A1-D35BA7E13A8D}" srcOrd="3" destOrd="0" presId="urn:microsoft.com/office/officeart/2005/8/layout/hProcess3"/>
    <dgm:cxn modelId="{8DC0F2D1-CBA2-4029-BC56-CA5999305FB5}" type="presParOf" srcId="{54F63C97-EFA4-4D8C-B45F-4DD14AAB38D6}" destId="{3F4CBAFE-9757-4B4F-B939-162C547D4AC7}" srcOrd="2" destOrd="0" presId="urn:microsoft.com/office/officeart/2005/8/layout/hProcess3"/>
    <dgm:cxn modelId="{EA849259-AC23-4B18-8EF4-472722520F95}" type="presParOf" srcId="{54F63C97-EFA4-4D8C-B45F-4DD14AAB38D6}" destId="{D915036E-83D3-495D-908C-423550A13086}" srcOrd="3" destOrd="0" presId="urn:microsoft.com/office/officeart/2005/8/layout/hProcess3"/>
    <dgm:cxn modelId="{BAE4B2FA-C66E-40E3-A9F7-328C5C371A11}" type="presParOf" srcId="{54F63C97-EFA4-4D8C-B45F-4DD14AAB38D6}" destId="{5E263BB0-9085-42CF-AABF-348C15E82497}" srcOrd="4" destOrd="0" presId="urn:microsoft.com/office/officeart/2005/8/layout/hProcess3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460B783-27F2-4A08-814C-D632CF6A2CEC}">
      <dsp:nvSpPr>
        <dsp:cNvPr id="0" name=""/>
        <dsp:cNvSpPr/>
      </dsp:nvSpPr>
      <dsp:spPr>
        <a:xfrm rot="11316946">
          <a:off x="931752" y="306410"/>
          <a:ext cx="1061228" cy="828184"/>
        </a:xfrm>
        <a:prstGeom prst="swooshArrow">
          <a:avLst>
            <a:gd name="adj1" fmla="val 16310"/>
            <a:gd name="adj2" fmla="val 31370"/>
          </a:avLst>
        </a:prstGeom>
        <a:gradFill rotWithShape="0">
          <a:gsLst>
            <a:gs pos="0">
              <a:schemeClr val="accent1">
                <a:shade val="8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shade val="8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shade val="8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58AFAA4-BE6C-4728-BD40-100A9CFF6FAF}">
      <dsp:nvSpPr>
        <dsp:cNvPr id="0" name=""/>
        <dsp:cNvSpPr/>
      </dsp:nvSpPr>
      <dsp:spPr>
        <a:xfrm>
          <a:off x="731335" y="0"/>
          <a:ext cx="650469" cy="2557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b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500" kern="1200"/>
            <a:t>0</a:t>
          </a:r>
          <a:endParaRPr lang="zh-CN" altLang="en-US" sz="1500" kern="1200" dirty="0"/>
        </a:p>
      </dsp:txBody>
      <dsp:txXfrm>
        <a:off x="731335" y="0"/>
        <a:ext cx="650469" cy="255712"/>
      </dsp:txXfrm>
    </dsp:sp>
    <dsp:sp modelId="{489FBC46-1FC9-415D-A777-CB1EA7A6105A}">
      <dsp:nvSpPr>
        <dsp:cNvPr id="0" name=""/>
        <dsp:cNvSpPr/>
      </dsp:nvSpPr>
      <dsp:spPr>
        <a:xfrm>
          <a:off x="1610348" y="1342492"/>
          <a:ext cx="879012" cy="2557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t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500" kern="1200" dirty="0">
              <a:solidFill>
                <a:schemeClr val="bg1"/>
              </a:solidFill>
            </a:rPr>
            <a:t>0</a:t>
          </a:r>
          <a:endParaRPr lang="zh-CN" altLang="en-US" sz="1500" kern="1200" dirty="0">
            <a:solidFill>
              <a:schemeClr val="bg1"/>
            </a:solidFill>
          </a:endParaRPr>
        </a:p>
      </dsp:txBody>
      <dsp:txXfrm>
        <a:off x="1610348" y="1342492"/>
        <a:ext cx="879012" cy="25571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E263BB0-9085-42CF-AABF-348C15E82497}">
      <dsp:nvSpPr>
        <dsp:cNvPr id="0" name=""/>
        <dsp:cNvSpPr/>
      </dsp:nvSpPr>
      <dsp:spPr>
        <a:xfrm>
          <a:off x="0" y="144629"/>
          <a:ext cx="2953239" cy="1944000"/>
        </a:xfrm>
        <a:prstGeom prst="rightArrow">
          <a:avLst/>
        </a:prstGeom>
        <a:solidFill>
          <a:schemeClr val="accent4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3E89F7A-BDD4-46E2-B458-17092F96DA1F}">
      <dsp:nvSpPr>
        <dsp:cNvPr id="0" name=""/>
        <dsp:cNvSpPr/>
      </dsp:nvSpPr>
      <dsp:spPr>
        <a:xfrm>
          <a:off x="238220" y="630629"/>
          <a:ext cx="2419694" cy="972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274320" rIns="0" bIns="27432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b="1" kern="1200" dirty="0"/>
            <a:t>拉格朗日乘数法</a:t>
          </a:r>
          <a:endParaRPr lang="zh-CN" altLang="en-US" sz="2700" kern="1200" dirty="0"/>
        </a:p>
      </dsp:txBody>
      <dsp:txXfrm>
        <a:off x="238220" y="630629"/>
        <a:ext cx="2419694" cy="97200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E263BB0-9085-42CF-AABF-348C15E82497}">
      <dsp:nvSpPr>
        <dsp:cNvPr id="0" name=""/>
        <dsp:cNvSpPr/>
      </dsp:nvSpPr>
      <dsp:spPr>
        <a:xfrm>
          <a:off x="0" y="39558"/>
          <a:ext cx="1690031" cy="1008000"/>
        </a:xfrm>
        <a:prstGeom prst="rightArrow">
          <a:avLst/>
        </a:prstGeom>
        <a:solidFill>
          <a:schemeClr val="accent4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3E89F7A-BDD4-46E2-B458-17092F96DA1F}">
      <dsp:nvSpPr>
        <dsp:cNvPr id="0" name=""/>
        <dsp:cNvSpPr/>
      </dsp:nvSpPr>
      <dsp:spPr>
        <a:xfrm>
          <a:off x="136324" y="271779"/>
          <a:ext cx="1384703" cy="504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82880" rIns="0" bIns="1828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solidFill>
                <a:srgbClr val="494949"/>
              </a:solidFill>
              <a:latin typeface="Microsoft YaHei" panose="020B0503020204020204" pitchFamily="34" charset="-122"/>
              <a:ea typeface="Microsoft YaHei" panose="020B0503020204020204" pitchFamily="34" charset="-122"/>
            </a:rPr>
            <a:t>得到结果</a:t>
          </a:r>
          <a:endParaRPr lang="zh-CN" altLang="en-US" sz="1800" b="1" kern="1200" dirty="0"/>
        </a:p>
      </dsp:txBody>
      <dsp:txXfrm>
        <a:off x="136324" y="271779"/>
        <a:ext cx="1384703" cy="5040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DescendingProcess">
  <dgm:title val=""/>
  <dgm:desc val=""/>
  <dgm:catLst>
    <dgm:cat type="process" pri="23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clrData>
  <dgm:layoutNode name="Name0">
    <dgm:varLst>
      <dgm:chMax val="7"/>
      <dgm:chPref val="5"/>
    </dgm:varLst>
    <dgm:alg type="composite">
      <dgm:param type="ar" val="1.1"/>
    </dgm:alg>
    <dgm:shape xmlns:r="http://schemas.openxmlformats.org/officeDocument/2006/relationships" r:blip="">
      <dgm:adjLst/>
    </dgm:shape>
    <dgm:choose name="Name1">
      <dgm:if name="Name2" axis="ch" ptType="node" func="cnt" op="equ" val="1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</dgm:constrLst>
      </dgm:if>
      <dgm:if name="Name3" axis="ch" ptType="node" func="cnt" op="equ" val="2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5"/>
          <dgm:constr type="b" for="ch" forName="txNode2" refType="h"/>
          <dgm:constr type="r" for="ch" forName="txNode2" refType="w"/>
          <dgm:constr type="h" for="ch" forName="txNode2" refType="h" fact="0.16"/>
        </dgm:constrLst>
      </dgm:if>
      <dgm:if name="Name4" axis="ch" ptType="node" func="cnt" op="equ" val="3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56"/>
          <dgm:constr type="ctrY" for="ch" forName="txNode2" refType="h" fact="0.3992"/>
          <dgm:constr type="r" for="ch" forName="txNode2" refType="w"/>
          <dgm:constr type="h" for="ch" forName="txNode2" refType="h" fact="0.16"/>
          <dgm:constr type="l" for="ch" forName="txNode3" refType="w" fact="0.5"/>
          <dgm:constr type="b" for="ch" forName="txNode3" refType="h"/>
          <dgm:constr type="r" for="ch" forName="txNode3" refType="w"/>
          <dgm:constr type="h" for="ch" forName="txNode3" refType="h" fact="0.16"/>
          <dgm:constr type="ctrX" for="ch" forName="dotNode2" refType="w" fact="0.4782"/>
          <dgm:constr type="ctrY" for="ch" forName="dotNode2" refType="h" fact="0.3992"/>
          <dgm:constr type="h" for="ch" forName="dotNode2" refType="h" fact="0.0218"/>
          <dgm:constr type="w" for="ch" forName="dotNode2" refType="h" refFor="ch" refForName="dotNode2"/>
        </dgm:constrLst>
      </dgm:if>
      <dgm:if name="Name5" axis="ch" ptType="node" func="cnt" op="equ" val="4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9"/>
          <dgm:constr type="ctrY" for="ch" forName="txNode2" refType="h" fact="0.3153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5004"/>
          <dgm:constr type="r" for="ch" forName="txNode3" refType="w" fact="0.5"/>
          <dgm:constr type="h" for="ch" forName="txNode3" refType="h" fact="0.16"/>
          <dgm:constr type="l" for="ch" forName="txNode4" refType="w" fact="0.5"/>
          <dgm:constr type="b" for="ch" forName="txNode4" refType="h"/>
          <dgm:constr type="r" for="ch" forName="txNode4" refType="w"/>
          <dgm:constr type="h" for="ch" forName="txNode4" refType="h" fact="0.16"/>
          <dgm:constr type="ctrX" for="ch" forName="dotNode2" refType="w" fact="0.39"/>
          <dgm:constr type="ctrY" for="ch" forName="dotNode2" refType="h" fact="0.3153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5626"/>
          <dgm:constr type="ctrY" for="ch" forName="dotNode3" refType="h" fact="0.5004"/>
          <dgm:constr type="h" for="ch" forName="dotNode3" refType="h" fact="0.0218"/>
          <dgm:constr type="w" for="ch" forName="dotNode3" refType="h" refFor="ch" refForName="dotNode3"/>
        </dgm:constrLst>
      </dgm:if>
      <dgm:if name="Name6" axis="ch" ptType="node" func="cnt" op="equ" val="5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6"/>
          <dgm:constr type="ctrY" for="ch" forName="txNode2" refType="h" fact="0.2885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4089"/>
          <dgm:constr type="r" for="ch" forName="txNode3" refType="w" fact="0.43"/>
          <dgm:constr type="h" for="ch" forName="txNode3" refType="h" fact="0.16"/>
          <dgm:constr type="l" for="ch" forName="txNode4" refType="w" fact="0.67"/>
          <dgm:constr type="ctrY" for="ch" forName="txNode4" refType="h" fact="0.5497"/>
          <dgm:constr type="r" for="ch" forName="txNode4" refType="w"/>
          <dgm:constr type="h" for="ch" forName="txNode4" refType="h" fact="0.16"/>
          <dgm:constr type="l" for="ch" forName="txNode5" refType="w" fact="0.5"/>
          <dgm:constr type="b" for="ch" forName="txNode5" refType="h"/>
          <dgm:constr type="r" for="ch" forName="txNode5" refType="w"/>
          <dgm:constr type="h" for="ch" forName="txNode5" refType="h" fact="0.16"/>
          <dgm:constr type="ctrX" for="ch" forName="dotNode2" refType="w" fact="0.3565"/>
          <dgm:constr type="ctrY" for="ch" forName="dotNode2" refType="h" fact="0.2885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4922"/>
          <dgm:constr type="ctrY" for="ch" forName="dotNode3" refType="h" fact="0.4089"/>
          <dgm:constr type="h" for="ch" forName="dotNode3" refType="h" fact="0.0218"/>
          <dgm:constr type="w" for="ch" forName="dotNode3" refType="h" refFor="ch" refForName="dotNode3"/>
          <dgm:constr type="ctrX" for="ch" forName="dotNode4" refType="w" fact="0.5939"/>
          <dgm:constr type="ctrY" for="ch" forName="dotNode4" refType="h" fact="0.5497"/>
          <dgm:constr type="h" for="ch" forName="dotNode4" refType="h" fact="0.0218"/>
          <dgm:constr type="w" for="ch" forName="dotNode4" refType="h" refFor="ch" refForName="dotNode4"/>
        </dgm:constrLst>
      </dgm:if>
      <dgm:if name="Name7" axis="ch" ptType="node" func="cnt" op="equ" val="6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5"/>
          <dgm:constr type="ctrY" for="ch" forName="txNode2" refType="h" fact="0.2693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3638"/>
          <dgm:constr type="r" for="ch" forName="txNode3" refType="w" fact="0.37"/>
          <dgm:constr type="h" for="ch" forName="txNode3" refType="h" fact="0.16"/>
          <dgm:constr type="l" for="ch" forName="txNode4" refType="w" fact="0.63"/>
          <dgm:constr type="ctrY" for="ch" forName="txNode4" refType="h" fact="0.4744"/>
          <dgm:constr type="r" for="ch" forName="txNode4" refType="w"/>
          <dgm:constr type="h" for="ch" forName="txNode4" refType="h" fact="0.16"/>
          <dgm:constr type="l" for="ch" forName="txNode5" refType="w" fact="0"/>
          <dgm:constr type="ctrY" for="ch" forName="txNode5" refType="h" fact="0.5961"/>
          <dgm:constr type="r" for="ch" forName="txNode5" refType="w" fact="0.55"/>
          <dgm:constr type="h" for="ch" forName="txNode5" refType="h" fact="0.16"/>
          <dgm:constr type="l" for="ch" forName="txNode6" refType="w" fact="0.5"/>
          <dgm:constr type="b" for="ch" forName="txNode6" refType="h"/>
          <dgm:constr type="r" for="ch" forName="txNode6" refType="w"/>
          <dgm:constr type="h" for="ch" forName="txNode6" refType="h" fact="0.16"/>
          <dgm:constr type="ctrX" for="ch" forName="dotNode2" refType="w" fact="0.33"/>
          <dgm:constr type="ctrY" for="ch" forName="dotNode2" refType="h" fact="0.2693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4419"/>
          <dgm:constr type="ctrY" for="ch" forName="dotNode3" refType="h" fact="0.3638"/>
          <dgm:constr type="h" for="ch" forName="dotNode3" refType="h" fact="0.0218"/>
          <dgm:constr type="w" for="ch" forName="dotNode3" refType="h" refFor="ch" refForName="dotNode3"/>
          <dgm:constr type="ctrX" for="ch" forName="dotNode4" refType="w" fact="0.5425"/>
          <dgm:constr type="ctrY" for="ch" forName="dotNode4" refType="h" fact="0.4744"/>
          <dgm:constr type="h" for="ch" forName="dotNode4" refType="h" fact="0.0218"/>
          <dgm:constr type="w" for="ch" forName="dotNode4" refType="h" refFor="ch" refForName="dotNode4"/>
          <dgm:constr type="ctrX" for="ch" forName="dotNode5" refType="w" fact="0.6153"/>
          <dgm:constr type="ctrY" for="ch" forName="dotNode5" refType="h" fact="0.5961"/>
          <dgm:constr type="h" for="ch" forName="dotNode5" refType="h" fact="0.0218"/>
          <dgm:constr type="w" for="ch" forName="dotNode5" refType="h" refFor="ch" refForName="dotNode5"/>
        </dgm:constrLst>
      </dgm:if>
      <dgm:else name="Name8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4"/>
          <dgm:constr type="ctrY" for="ch" forName="txNode2" refType="h" fact="0.2693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3424"/>
          <dgm:constr type="r" for="ch" forName="txNode3" refType="w" fact="0.33"/>
          <dgm:constr type="h" for="ch" forName="txNode3" refType="h" fact="0.16"/>
          <dgm:constr type="l" for="ch" forName="txNode4" refType="w" fact="0.61"/>
          <dgm:constr type="ctrY" for="ch" forName="txNode4" refType="h" fact="0.4276"/>
          <dgm:constr type="r" for="ch" forName="txNode4" refType="w"/>
          <dgm:constr type="h" for="ch" forName="txNode4" refType="h" fact="0.16"/>
          <dgm:constr type="l" for="ch" forName="txNode5" refType="w" fact="0"/>
          <dgm:constr type="ctrY" for="ch" forName="txNode5" refType="h" fact="0.5218"/>
          <dgm:constr type="r" for="ch" forName="txNode5" refType="w" fact="0.5"/>
          <dgm:constr type="h" for="ch" forName="txNode5" refType="h" fact="0.16"/>
          <dgm:constr type="l" for="ch" forName="txNode6" refType="w" fact="0.71"/>
          <dgm:constr type="ctrY" for="ch" forName="txNode6" refType="h" fact="0.6179"/>
          <dgm:constr type="r" for="ch" forName="txNode6" refType="w"/>
          <dgm:constr type="h" for="ch" forName="txNode6" refType="h" fact="0.16"/>
          <dgm:constr type="l" for="ch" forName="txNode7" refType="w" fact="0.5"/>
          <dgm:constr type="b" for="ch" forName="txNode7" refType="h"/>
          <dgm:constr type="r" for="ch" forName="txNode7" refType="w"/>
          <dgm:constr type="h" for="ch" forName="txNode7" refType="h" fact="0.16"/>
          <dgm:constr type="ctrX" for="ch" forName="dotNode2" refType="w" fact="0.33"/>
          <dgm:constr type="ctrY" for="ch" forName="dotNode2" refType="h" fact="0.2693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425"/>
          <dgm:constr type="ctrY" for="ch" forName="dotNode3" refType="h" fact="0.3424"/>
          <dgm:constr type="h" for="ch" forName="dotNode3" refType="h" fact="0.0218"/>
          <dgm:constr type="w" for="ch" forName="dotNode3" refType="h" refFor="ch" refForName="dotNode3"/>
          <dgm:constr type="ctrX" for="ch" forName="dotNode4" refType="w" fact="0.505"/>
          <dgm:constr type="ctrY" for="ch" forName="dotNode4" refType="h" fact="0.4276"/>
          <dgm:constr type="h" for="ch" forName="dotNode4" refType="h" fact="0.0218"/>
          <dgm:constr type="w" for="ch" forName="dotNode4" refType="h" refFor="ch" refForName="dotNode4"/>
          <dgm:constr type="ctrX" for="ch" forName="dotNode5" refType="w" fact="0.5742"/>
          <dgm:constr type="ctrY" for="ch" forName="dotNode5" refType="h" fact="0.5218"/>
          <dgm:constr type="h" for="ch" forName="dotNode5" refType="h" fact="0.0218"/>
          <dgm:constr type="w" for="ch" forName="dotNode5" refType="h" refFor="ch" refForName="dotNode5"/>
          <dgm:constr type="ctrX" for="ch" forName="dotNode6" refType="w" fact="0.63"/>
          <dgm:constr type="ctrY" for="ch" forName="dotNode6" refType="h" fact="0.6179"/>
          <dgm:constr type="h" for="ch" forName="dotNode6" refType="h" fact="0.0218"/>
          <dgm:constr type="w" for="ch" forName="dotNode6" refType="h" refFor="ch" refForName="dotNode6"/>
        </dgm:constrLst>
      </dgm:else>
    </dgm:choose>
    <dgm:forEach name="Name9" axis="self" ptType="parTrans">
      <dgm:forEach name="Name10" axis="self" ptType="sibTrans" st="2">
        <dgm:forEach name="dotRepeat" axis="self">
          <dgm:layoutNode name="dotRepeatNode" styleLbl="fgShp">
            <dgm:alg type="sp"/>
            <dgm:shape xmlns:r="http://schemas.openxmlformats.org/officeDocument/2006/relationships" type="ellipse" r:blip="">
              <dgm:adjLst/>
            </dgm:shape>
            <dgm:presOf axis="self"/>
          </dgm:layoutNode>
        </dgm:forEach>
      </dgm:forEach>
    </dgm:forEach>
    <dgm:choose name="Name11">
      <dgm:if name="Name12" axis="ch" ptType="node" func="cnt" op="gte" val="1">
        <dgm:layoutNode name="arrowNode" styleLbl="node1">
          <dgm:alg type="sp"/>
          <dgm:shape xmlns:r="http://schemas.openxmlformats.org/officeDocument/2006/relationships" rot="73.2729" type="swooshArrow" r:blip="">
            <dgm:adjLst>
              <dgm:adj idx="1" val="0.1631"/>
              <dgm:adj idx="2" val="0.3137"/>
            </dgm:adjLst>
          </dgm:shape>
          <dgm:presOf/>
        </dgm:layoutNode>
      </dgm:if>
      <dgm:else name="Name13"/>
    </dgm:choose>
    <dgm:forEach name="Name14" axis="ch" ptType="node" cnt="1">
      <dgm:layoutNode name="txNode1" styleLbl="revTx">
        <dgm:varLst>
          <dgm:bulletEnabled val="1"/>
        </dgm:varLst>
        <dgm:alg type="tx">
          <dgm:param type="txAnchorVert" val="b"/>
        </dgm:alg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15" axis="ch" ptType="node" st="2" cnt="1">
      <dgm:layoutNode name="txNode2" styleLbl="revTx">
        <dgm:varLst>
          <dgm:bulletEnabled val="1"/>
        </dgm:varLst>
        <dgm:choose name="Name16">
          <dgm:if name="Name17" axis="self" ptType="node" func="revPos" op="equ" val="1">
            <dgm:alg type="tx">
              <dgm:param type="txAnchorVert" val="t"/>
            </dgm:alg>
          </dgm:if>
          <dgm:if name="Name18" axis="self" ptType="node" func="posOdd" op="equ" val="1">
            <dgm:alg type="tx">
              <dgm:param type="parTxLTRAlign" val="r"/>
              <dgm:param type="parTxRTLAlign" val="r"/>
            </dgm:alg>
          </dgm:if>
          <dgm:else name="Name1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20">
        <dgm:if name="Name21" axis="par ch" ptType="all node" func="cnt" op="neq" val="2">
          <dgm:forEach name="Name22" axis="follow" ptType="sibTrans" cnt="1">
            <dgm:layoutNode name="dotNode2">
              <dgm:alg type="sp"/>
              <dgm:shape xmlns:r="http://schemas.openxmlformats.org/officeDocument/2006/relationships" r:blip="">
                <dgm:adjLst/>
              </dgm:shape>
              <dgm:presOf/>
              <dgm:forEach name="Name23" ref="dotRepeat"/>
            </dgm:layoutNode>
          </dgm:forEach>
        </dgm:if>
        <dgm:else name="Name24"/>
      </dgm:choose>
    </dgm:forEach>
    <dgm:forEach name="Name25" axis="ch" ptType="node" st="3" cnt="1">
      <dgm:layoutNode name="txNode3" styleLbl="revTx">
        <dgm:varLst>
          <dgm:bulletEnabled val="1"/>
        </dgm:varLst>
        <dgm:choose name="Name26">
          <dgm:if name="Name27" axis="self" ptType="node" func="revPos" op="equ" val="1">
            <dgm:alg type="tx">
              <dgm:param type="txAnchorVert" val="t"/>
            </dgm:alg>
          </dgm:if>
          <dgm:if name="Name28" axis="self" ptType="node" func="posOdd" op="equ" val="1">
            <dgm:alg type="tx">
              <dgm:param type="parTxLTRAlign" val="r"/>
              <dgm:param type="parTxRTLAlign" val="r"/>
            </dgm:alg>
          </dgm:if>
          <dgm:else name="Name2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30">
        <dgm:if name="Name31" axis="par ch" ptType="all node" func="cnt" op="neq" val="3">
          <dgm:forEach name="Name32" axis="follow" ptType="sibTrans" cnt="1">
            <dgm:layoutNode name="dotNode3">
              <dgm:alg type="sp"/>
              <dgm:shape xmlns:r="http://schemas.openxmlformats.org/officeDocument/2006/relationships" r:blip="">
                <dgm:adjLst/>
              </dgm:shape>
              <dgm:presOf/>
              <dgm:forEach name="Name33" ref="dotRepeat"/>
            </dgm:layoutNode>
          </dgm:forEach>
        </dgm:if>
        <dgm:else name="Name34"/>
      </dgm:choose>
    </dgm:forEach>
    <dgm:forEach name="Name35" axis="ch" ptType="node" st="4" cnt="1">
      <dgm:layoutNode name="txNode4" styleLbl="revTx">
        <dgm:varLst>
          <dgm:bulletEnabled val="1"/>
        </dgm:varLst>
        <dgm:choose name="Name36">
          <dgm:if name="Name37" axis="self" ptType="node" func="revPos" op="equ" val="1">
            <dgm:alg type="tx">
              <dgm:param type="txAnchorVert" val="t"/>
            </dgm:alg>
          </dgm:if>
          <dgm:if name="Name38" axis="self" ptType="node" func="posOdd" op="equ" val="1">
            <dgm:alg type="tx">
              <dgm:param type="parTxLTRAlign" val="r"/>
              <dgm:param type="parTxRTLAlign" val="r"/>
            </dgm:alg>
          </dgm:if>
          <dgm:else name="Name3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40">
        <dgm:if name="Name41" axis="par ch" ptType="all node" func="cnt" op="neq" val="4">
          <dgm:forEach name="Name42" axis="follow" ptType="sibTrans" cnt="1">
            <dgm:layoutNode name="dotNode4">
              <dgm:alg type="sp"/>
              <dgm:shape xmlns:r="http://schemas.openxmlformats.org/officeDocument/2006/relationships" r:blip="">
                <dgm:adjLst/>
              </dgm:shape>
              <dgm:presOf/>
              <dgm:forEach name="Name43" ref="dotRepeat"/>
            </dgm:layoutNode>
          </dgm:forEach>
        </dgm:if>
        <dgm:else name="Name44"/>
      </dgm:choose>
    </dgm:forEach>
    <dgm:forEach name="Name45" axis="ch" ptType="node" st="5" cnt="1">
      <dgm:layoutNode name="txNode5" styleLbl="revTx">
        <dgm:varLst>
          <dgm:bulletEnabled val="1"/>
        </dgm:varLst>
        <dgm:choose name="Name46">
          <dgm:if name="Name47" axis="self" ptType="node" func="revPos" op="equ" val="1">
            <dgm:alg type="tx">
              <dgm:param type="txAnchorVert" val="t"/>
            </dgm:alg>
          </dgm:if>
          <dgm:if name="Name48" axis="self" ptType="node" func="posOdd" op="equ" val="1">
            <dgm:alg type="tx">
              <dgm:param type="parTxLTRAlign" val="r"/>
              <dgm:param type="parTxRTLAlign" val="r"/>
            </dgm:alg>
          </dgm:if>
          <dgm:else name="Name4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50">
        <dgm:if name="Name51" axis="par ch" ptType="all node" func="cnt" op="neq" val="5">
          <dgm:forEach name="Name52" axis="follow" ptType="sibTrans" cnt="1">
            <dgm:layoutNode name="dotNode5">
              <dgm:alg type="sp"/>
              <dgm:shape xmlns:r="http://schemas.openxmlformats.org/officeDocument/2006/relationships" r:blip="">
                <dgm:adjLst/>
              </dgm:shape>
              <dgm:presOf/>
              <dgm:forEach name="Name53" ref="dotRepeat"/>
            </dgm:layoutNode>
          </dgm:forEach>
        </dgm:if>
        <dgm:else name="Name54"/>
      </dgm:choose>
    </dgm:forEach>
    <dgm:forEach name="Name55" axis="ch" ptType="node" st="6" cnt="1">
      <dgm:layoutNode name="txNode6" styleLbl="revTx">
        <dgm:varLst>
          <dgm:bulletEnabled val="1"/>
        </dgm:varLst>
        <dgm:choose name="Name56">
          <dgm:if name="Name57" axis="self" ptType="node" func="revPos" op="equ" val="1">
            <dgm:alg type="tx">
              <dgm:param type="txAnchorVert" val="t"/>
            </dgm:alg>
          </dgm:if>
          <dgm:if name="Name58" axis="self" ptType="node" func="posOdd" op="equ" val="1">
            <dgm:alg type="tx">
              <dgm:param type="parTxLTRAlign" val="r"/>
              <dgm:param type="parTxRTLAlign" val="r"/>
            </dgm:alg>
          </dgm:if>
          <dgm:else name="Name5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60">
        <dgm:if name="Name61" axis="par ch" ptType="all node" func="cnt" op="neq" val="6">
          <dgm:forEach name="Name62" axis="follow" ptType="sibTrans" cnt="1">
            <dgm:layoutNode name="dotNode6">
              <dgm:alg type="sp"/>
              <dgm:shape xmlns:r="http://schemas.openxmlformats.org/officeDocument/2006/relationships" r:blip="">
                <dgm:adjLst/>
              </dgm:shape>
              <dgm:presOf/>
              <dgm:forEach name="Name63" ref="dotRepeat"/>
            </dgm:layoutNode>
          </dgm:forEach>
        </dgm:if>
        <dgm:else name="Name64"/>
      </dgm:choose>
    </dgm:forEach>
    <dgm:forEach name="Name65" axis="ch" ptType="node" st="7" cnt="1">
      <dgm:layoutNode name="txNode7" styleLbl="revTx">
        <dgm:varLst>
          <dgm:bulletEnabled val="1"/>
        </dgm:varLst>
        <dgm:alg type="tx">
          <dgm:param type="txAnchorVert" val="t"/>
        </dgm:alg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3">
  <dgm:title val=""/>
  <dgm:desc val=""/>
  <dgm:catLst>
    <dgm:cat type="process" pri="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 chOrder="t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dummy" refType="w"/>
      <dgm:constr type="h" for="ch" forName="dummy" refType="h"/>
      <dgm:constr type="h" for="ch" forName="dummy" refType="w" refFor="ch" refForName="dummy" op="lte" fact="0.4"/>
      <dgm:constr type="ctrX" for="ch" forName="dummy" refType="w" fact="0.5"/>
      <dgm:constr type="ctrY" for="ch" forName="dummy" refType="h" fact="0.5"/>
      <dgm:constr type="w" for="ch" forName="linH" refType="w"/>
      <dgm:constr type="h" for="ch" forName="linH" refType="h"/>
      <dgm:constr type="ctrX" for="ch" forName="linH" refType="w" fact="0.5"/>
      <dgm:constr type="ctrY" for="ch" forName="linH" refType="h" fact="0.5"/>
      <dgm:constr type="userP" for="ch" forName="linH" refType="h" refFor="ch" refForName="dummy" fact="0.25"/>
      <dgm:constr type="userT" for="des" forName="parTx" refType="w" refFor="ch" refForName="dummy" fact="0.2"/>
    </dgm:constrLst>
    <dgm:ruleLst/>
    <dgm:layoutNode name="dummy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linH">
      <dgm:choose name="Name1">
        <dgm:if name="Name2" func="var" arg="dir" op="equ" val="norm">
          <dgm:alg type="lin">
            <dgm:param type="linDir" val="fromL"/>
            <dgm:param type="nodeVertAlign" val="t"/>
          </dgm:alg>
        </dgm:if>
        <dgm:else name="Name3">
          <dgm:alg type="lin">
            <dgm:param type="linDir" val="fromR"/>
            <dgm:param type="nodeVertAlign" val="t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primFontSz" for="des" forName="parTx" val="65"/>
        <dgm:constr type="primFontSz" for="des" forName="desTx" refType="primFontSz" refFor="des" refForName="parTx" op="equ"/>
        <dgm:constr type="h" for="des" forName="parTx" refType="primFontSz" refFor="des" refForName="parTx"/>
        <dgm:constr type="h" for="des" forName="desTx" refType="primFontSz" refFor="des" refForName="parTx" fact="0.5"/>
        <dgm:constr type="h" for="des" forName="parTx" op="equ"/>
        <dgm:constr type="h" for="des" forName="desTx" op="equ"/>
        <dgm:constr type="h" for="ch" forName="backgroundArrow" refType="primFontSz" refFor="des" refForName="parTx" fact="2"/>
        <dgm:constr type="h" for="ch" forName="backgroundArrow" refType="h" refFor="des" refForName="parTx" op="lte" fact="2"/>
        <dgm:constr type="h" for="ch" forName="backgroundArrow" refType="h" refFor="des" refForName="parTx" op="gte" fact="2"/>
        <dgm:constr type="h" for="des" forName="spVertical1" refType="primFontSz" refFor="des" refForName="parTx" fact="0.5"/>
        <dgm:constr type="h" for="des" forName="spVertical1" refType="h" refFor="des" refForName="parTx" op="lte" fact="0.5"/>
        <dgm:constr type="h" for="des" forName="spVertical1" refType="h" refFor="des" refForName="parTx" op="gte" fact="0.5"/>
        <dgm:constr type="h" for="des" forName="spVertical2" refType="primFontSz" refFor="des" refForName="parTx" fact="0.5"/>
        <dgm:constr type="h" for="des" forName="spVertical2" refType="h" refFor="des" refForName="parTx" op="lte" fact="0.5"/>
        <dgm:constr type="h" for="des" forName="spVertical2" refType="h" refFor="des" refForName="parTx" op="gte" fact="0.5"/>
        <dgm:constr type="h" for="des" forName="spVertical3" refType="primFontSz" refFor="des" refForName="parTx" fact="-0.4"/>
        <dgm:constr type="h" for="des" forName="spVertical3" refType="h" refFor="des" refForName="parTx" op="lte" fact="-0.4"/>
        <dgm:constr type="h" for="des" forName="spVertical3" refType="h" refFor="des" refForName="parTx" op="gte" fact="-0.4"/>
        <dgm:constr type="w" for="ch" forName="backgroundArrow" refType="w"/>
        <dgm:constr type="w" for="ch" forName="negArrow" refType="w" fact="-1"/>
        <dgm:constr type="w" for="ch" forName="linV" refType="w"/>
        <dgm:constr type="w" for="ch" forName="space" refType="w" refFor="ch" refForName="linV" fact="0.2"/>
        <dgm:constr type="w" for="ch" forName="padding1" refType="w" fact="0.08"/>
        <dgm:constr type="userP"/>
        <dgm:constr type="w" for="ch" forName="padding2" refType="userP"/>
      </dgm:constrLst>
      <dgm:ruleLst>
        <dgm:rule type="w" for="ch" forName="linV" val="0" fact="NaN" max="NaN"/>
        <dgm:rule type="primFontSz" for="des" forName="parTx" val="5" fact="NaN" max="NaN"/>
      </dgm:ruleLst>
      <dgm:layoutNode name="padding1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forEach name="Name4" axis="ch" ptType="node">
        <dgm:layoutNode name="linV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spVertical1" refType="w"/>
            <dgm:constr type="w" for="ch" forName="parTx" refType="w"/>
            <dgm:constr type="w" for="ch" forName="spVertical2" refType="w"/>
            <dgm:constr type="w" for="ch" forName="spVertical3" refType="w"/>
            <dgm:constr type="w" for="ch" forName="desTx" refType="w"/>
          </dgm:constrLst>
          <dgm:ruleLst/>
          <dgm:layoutNode name="spVertical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layoutNode name="parTx" styleLbl="revTx">
            <dgm:varLst>
              <dgm:chMax val="0"/>
              <dgm:chPref val="0"/>
              <dgm:bulletEnabled val="1"/>
            </dgm:varLst>
            <dgm:choose name="Name5">
              <dgm:if name="Name6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7">
                <dgm:alg type="tx">
                  <dgm:param type="parTxLTRAlign" val="ctr"/>
                  <dgm:param type="parTxRTLAlign" val="ct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self" ptType="node"/>
            <dgm:choose name="Name8">
              <dgm:if name="Name9" func="var" arg="dir" op="equ" val="norm">
                <dgm:constrLst>
                  <dgm:constr type="userT"/>
                  <dgm:constr type="h" refType="userT" op="lte"/>
                  <dgm:constr type="tMarg" refType="primFontSz" fact="0.8"/>
                  <dgm:constr type="bMarg" refType="tMarg"/>
                  <dgm:constr type="lMarg"/>
                  <dgm:constr type="rMarg"/>
                </dgm:constrLst>
              </dgm:if>
              <dgm:else name="Name10">
                <dgm:constrLst>
                  <dgm:constr type="userT"/>
                  <dgm:constr type="h" refType="userT" op="lte"/>
                  <dgm:constr type="tMarg" refType="primFontSz" fact="0.8"/>
                  <dgm:constr type="bMarg" refType="tMarg"/>
                  <dgm:constr type="lMarg"/>
                  <dgm:constr type="rMarg"/>
                </dgm:constrLst>
              </dgm:else>
            </dgm:choose>
            <dgm:ruleLst>
              <dgm:rule type="h" val="INF" fact="NaN" max="NaN"/>
            </dgm:ruleLst>
          </dgm:layoutNode>
          <dgm:layoutNode name="spVertical2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layoutNode name="spVertical3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choose name="Name11">
            <dgm:if name="Name12" axis="ch" ptType="node" func="cnt" op="gte" val="1">
              <dgm:layoutNode name="desTx" styleLbl="revTx">
                <dgm:varLst>
                  <dgm:bulletEnabled val="1"/>
                </dgm:varLst>
                <dgm:alg type="tx">
                  <dgm:param type="stBulletLvl" val="1"/>
                </dgm:alg>
                <dgm:shape xmlns:r="http://schemas.openxmlformats.org/officeDocument/2006/relationships" type="rect" r:blip="">
                  <dgm:adjLst/>
                </dgm:shape>
                <dgm:presOf axis="des" ptType="node"/>
                <dgm:constrLst>
                  <dgm:constr type="tMarg"/>
                  <dgm:constr type="bMarg"/>
                  <dgm:constr type="rMarg"/>
                  <dgm:constr type="lMarg"/>
                </dgm:constrLst>
                <dgm:ruleLst>
                  <dgm:rule type="h" val="INF" fact="NaN" max="NaN"/>
                </dgm:ruleLst>
              </dgm:layoutNode>
            </dgm:if>
            <dgm:else name="Name13"/>
          </dgm:choose>
        </dgm:layoutNod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  <dgm:layoutNode name="padding2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negArrow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backgroundArrow" styleLbl="node1">
        <dgm:alg type="sp"/>
        <dgm:choose name="Name15">
          <dgm:if name="Name16" func="var" arg="dir" op="equ" val="norm">
            <dgm:shape xmlns:r="http://schemas.openxmlformats.org/officeDocument/2006/relationships" type="rightArrow" r:blip="">
              <dgm:adjLst/>
            </dgm:shape>
          </dgm:if>
          <dgm:else name="Name17">
            <dgm:shape xmlns:r="http://schemas.openxmlformats.org/officeDocument/2006/relationships" type="leftArrow" r:blip="">
              <dgm:adjLst/>
            </dgm:shape>
          </dgm:else>
        </dgm:choose>
        <dgm:presOf/>
        <dgm:constrLst/>
        <dgm:ruleLst/>
      </dgm:layoutNode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Process3">
  <dgm:title val=""/>
  <dgm:desc val=""/>
  <dgm:catLst>
    <dgm:cat type="process" pri="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 chOrder="t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dummy" refType="w"/>
      <dgm:constr type="h" for="ch" forName="dummy" refType="h"/>
      <dgm:constr type="h" for="ch" forName="dummy" refType="w" refFor="ch" refForName="dummy" op="lte" fact="0.4"/>
      <dgm:constr type="ctrX" for="ch" forName="dummy" refType="w" fact="0.5"/>
      <dgm:constr type="ctrY" for="ch" forName="dummy" refType="h" fact="0.5"/>
      <dgm:constr type="w" for="ch" forName="linH" refType="w"/>
      <dgm:constr type="h" for="ch" forName="linH" refType="h"/>
      <dgm:constr type="ctrX" for="ch" forName="linH" refType="w" fact="0.5"/>
      <dgm:constr type="ctrY" for="ch" forName="linH" refType="h" fact="0.5"/>
      <dgm:constr type="userP" for="ch" forName="linH" refType="h" refFor="ch" refForName="dummy" fact="0.25"/>
      <dgm:constr type="userT" for="des" forName="parTx" refType="w" refFor="ch" refForName="dummy" fact="0.2"/>
    </dgm:constrLst>
    <dgm:ruleLst/>
    <dgm:layoutNode name="dummy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linH">
      <dgm:choose name="Name1">
        <dgm:if name="Name2" func="var" arg="dir" op="equ" val="norm">
          <dgm:alg type="lin">
            <dgm:param type="linDir" val="fromL"/>
            <dgm:param type="nodeVertAlign" val="t"/>
          </dgm:alg>
        </dgm:if>
        <dgm:else name="Name3">
          <dgm:alg type="lin">
            <dgm:param type="linDir" val="fromR"/>
            <dgm:param type="nodeVertAlign" val="t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primFontSz" for="des" forName="parTx" val="65"/>
        <dgm:constr type="primFontSz" for="des" forName="desTx" refType="primFontSz" refFor="des" refForName="parTx" op="equ"/>
        <dgm:constr type="h" for="des" forName="parTx" refType="primFontSz" refFor="des" refForName="parTx"/>
        <dgm:constr type="h" for="des" forName="desTx" refType="primFontSz" refFor="des" refForName="parTx" fact="0.5"/>
        <dgm:constr type="h" for="des" forName="parTx" op="equ"/>
        <dgm:constr type="h" for="des" forName="desTx" op="equ"/>
        <dgm:constr type="h" for="ch" forName="backgroundArrow" refType="primFontSz" refFor="des" refForName="parTx" fact="2"/>
        <dgm:constr type="h" for="ch" forName="backgroundArrow" refType="h" refFor="des" refForName="parTx" op="lte" fact="2"/>
        <dgm:constr type="h" for="ch" forName="backgroundArrow" refType="h" refFor="des" refForName="parTx" op="gte" fact="2"/>
        <dgm:constr type="h" for="des" forName="spVertical1" refType="primFontSz" refFor="des" refForName="parTx" fact="0.5"/>
        <dgm:constr type="h" for="des" forName="spVertical1" refType="h" refFor="des" refForName="parTx" op="lte" fact="0.5"/>
        <dgm:constr type="h" for="des" forName="spVertical1" refType="h" refFor="des" refForName="parTx" op="gte" fact="0.5"/>
        <dgm:constr type="h" for="des" forName="spVertical2" refType="primFontSz" refFor="des" refForName="parTx" fact="0.5"/>
        <dgm:constr type="h" for="des" forName="spVertical2" refType="h" refFor="des" refForName="parTx" op="lte" fact="0.5"/>
        <dgm:constr type="h" for="des" forName="spVertical2" refType="h" refFor="des" refForName="parTx" op="gte" fact="0.5"/>
        <dgm:constr type="h" for="des" forName="spVertical3" refType="primFontSz" refFor="des" refForName="parTx" fact="-0.4"/>
        <dgm:constr type="h" for="des" forName="spVertical3" refType="h" refFor="des" refForName="parTx" op="lte" fact="-0.4"/>
        <dgm:constr type="h" for="des" forName="spVertical3" refType="h" refFor="des" refForName="parTx" op="gte" fact="-0.4"/>
        <dgm:constr type="w" for="ch" forName="backgroundArrow" refType="w"/>
        <dgm:constr type="w" for="ch" forName="negArrow" refType="w" fact="-1"/>
        <dgm:constr type="w" for="ch" forName="linV" refType="w"/>
        <dgm:constr type="w" for="ch" forName="space" refType="w" refFor="ch" refForName="linV" fact="0.2"/>
        <dgm:constr type="w" for="ch" forName="padding1" refType="w" fact="0.08"/>
        <dgm:constr type="userP"/>
        <dgm:constr type="w" for="ch" forName="padding2" refType="userP"/>
      </dgm:constrLst>
      <dgm:ruleLst>
        <dgm:rule type="w" for="ch" forName="linV" val="0" fact="NaN" max="NaN"/>
        <dgm:rule type="primFontSz" for="des" forName="parTx" val="5" fact="NaN" max="NaN"/>
      </dgm:ruleLst>
      <dgm:layoutNode name="padding1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forEach name="Name4" axis="ch" ptType="node">
        <dgm:layoutNode name="linV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spVertical1" refType="w"/>
            <dgm:constr type="w" for="ch" forName="parTx" refType="w"/>
            <dgm:constr type="w" for="ch" forName="spVertical2" refType="w"/>
            <dgm:constr type="w" for="ch" forName="spVertical3" refType="w"/>
            <dgm:constr type="w" for="ch" forName="desTx" refType="w"/>
          </dgm:constrLst>
          <dgm:ruleLst/>
          <dgm:layoutNode name="spVertical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layoutNode name="parTx" styleLbl="revTx">
            <dgm:varLst>
              <dgm:chMax val="0"/>
              <dgm:chPref val="0"/>
              <dgm:bulletEnabled val="1"/>
            </dgm:varLst>
            <dgm:choose name="Name5">
              <dgm:if name="Name6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7">
                <dgm:alg type="tx">
                  <dgm:param type="parTxLTRAlign" val="ctr"/>
                  <dgm:param type="parTxRTLAlign" val="ct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self" ptType="node"/>
            <dgm:choose name="Name8">
              <dgm:if name="Name9" func="var" arg="dir" op="equ" val="norm">
                <dgm:constrLst>
                  <dgm:constr type="userT"/>
                  <dgm:constr type="h" refType="userT" op="lte"/>
                  <dgm:constr type="tMarg" refType="primFontSz" fact="0.8"/>
                  <dgm:constr type="bMarg" refType="tMarg"/>
                  <dgm:constr type="lMarg"/>
                  <dgm:constr type="rMarg"/>
                </dgm:constrLst>
              </dgm:if>
              <dgm:else name="Name10">
                <dgm:constrLst>
                  <dgm:constr type="userT"/>
                  <dgm:constr type="h" refType="userT" op="lte"/>
                  <dgm:constr type="tMarg" refType="primFontSz" fact="0.8"/>
                  <dgm:constr type="bMarg" refType="tMarg"/>
                  <dgm:constr type="lMarg"/>
                  <dgm:constr type="rMarg"/>
                </dgm:constrLst>
              </dgm:else>
            </dgm:choose>
            <dgm:ruleLst>
              <dgm:rule type="h" val="INF" fact="NaN" max="NaN"/>
            </dgm:ruleLst>
          </dgm:layoutNode>
          <dgm:layoutNode name="spVertical2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layoutNode name="spVertical3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choose name="Name11">
            <dgm:if name="Name12" axis="ch" ptType="node" func="cnt" op="gte" val="1">
              <dgm:layoutNode name="desTx" styleLbl="revTx">
                <dgm:varLst>
                  <dgm:bulletEnabled val="1"/>
                </dgm:varLst>
                <dgm:alg type="tx">
                  <dgm:param type="stBulletLvl" val="1"/>
                </dgm:alg>
                <dgm:shape xmlns:r="http://schemas.openxmlformats.org/officeDocument/2006/relationships" type="rect" r:blip="">
                  <dgm:adjLst/>
                </dgm:shape>
                <dgm:presOf axis="des" ptType="node"/>
                <dgm:constrLst>
                  <dgm:constr type="tMarg"/>
                  <dgm:constr type="bMarg"/>
                  <dgm:constr type="rMarg"/>
                  <dgm:constr type="lMarg"/>
                </dgm:constrLst>
                <dgm:ruleLst>
                  <dgm:rule type="h" val="INF" fact="NaN" max="NaN"/>
                </dgm:ruleLst>
              </dgm:layoutNode>
            </dgm:if>
            <dgm:else name="Name13"/>
          </dgm:choose>
        </dgm:layoutNod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  <dgm:layoutNode name="padding2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negArrow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backgroundArrow" styleLbl="node1">
        <dgm:alg type="sp"/>
        <dgm:choose name="Name15">
          <dgm:if name="Name16" func="var" arg="dir" op="equ" val="norm">
            <dgm:shape xmlns:r="http://schemas.openxmlformats.org/officeDocument/2006/relationships" type="rightArrow" r:blip="">
              <dgm:adjLst/>
            </dgm:shape>
          </dgm:if>
          <dgm:else name="Name17">
            <dgm:shape xmlns:r="http://schemas.openxmlformats.org/officeDocument/2006/relationships" type="leftArrow" r:blip="">
              <dgm:adjLst/>
            </dgm:shape>
          </dgm:else>
        </dgm:choose>
        <dgm:presOf/>
        <dgm:constrLst/>
        <dgm:ruleLst/>
      </dgm:layoutNode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0T23:35:16.703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5200 2782 11146,'-20'0'1538,"20"0"640,-20-20-161,20 20-607,0 0-65,0 0-608,20 20-449,0-20 545,0 19-193,19 21-255,1 0 63,19-20-192,-19 39-127,19-19-129,-18-20 0,-1 19-129,-1-19-95,1 0 32,-20 1-513,-1-2-63,1-19-289,-20 0-160,0 0-769,0 0-1217,-20 0-5221</inkml:trace>
  <inkml:trace contextRef="#ctx0" brushRef="#br0" timeOffset="218.012">5617 2861 13580,'0'-20'577,"-20"20"896,20 0-31,-20 0-834,-1 20 289,3 0-128,-2 20-289,0-1-256,-21 1-95,23 0-33,-3-21-64,1 21-160,0-19-513,20-2-480,0-19-1089,20 20-2691</inkml:trace>
  <inkml:trace contextRef="#ctx0" brushRef="#br0" timeOffset="448.025">5874 3020 16495,'20'39'256,"-40"-19"1122,20 0 383,0 1-351,-20-2-385,20 20-737,0-18-160,0-1-32,0 0-128,20-20-192,0 20-1378,-20-20-1505,21 0-5893</inkml:trace>
  <inkml:trace contextRef="#ctx0" brushRef="#br0" timeOffset="4780.272">8733 2583 1409,'0'0'10602,"0"0"-9545,0 0 961,0 0-577,0 0-608,0 0-32,20 19 384,0 1-320,19 1-289,1-2-256,1 21-352,18 0 353,-19-20-257,-1 19-32,1-20-96,-1 2-64,1-1-257,-20 0-191,0-20-481,-20 0-513,0 0 129,0 0-1730</inkml:trace>
  <inkml:trace contextRef="#ctx0" brushRef="#br0" timeOffset="4988.285">9051 2583 14061,'-20'19'96,"20"1"-128,-20-20 416,1 40 65,-1 0 576,0 0-449,-21 0-448,23 19-64,-2-19-64,-1 0-96,21-21-801,-20 1-800,20 0-1314,0-20-7623</inkml:trace>
  <inkml:trace contextRef="#ctx0" brushRef="#br0" timeOffset="5435.31">9428 2742 11370,'0'0'2947,"0"0"-2082,0 0 961,0 0-1218,0-21 1,0 21-353,0 21-320,20-21 128,0 0-64,-20 20 96,20-20-128,-20 20 0,0-1-64,0 0-32,0 2-32,0-21 128,-20 20 64,20 0 64,0 0 160,0-20-64,0 0 0,20 20 33,-20-20-33,20 0 0,-1 0-128,21 0-64,-20 0-224,-20 0-737,20 0-1057,-20 0-2883</inkml:trace>
  <inkml:trace contextRef="#ctx0" brushRef="#br0" timeOffset="6747.385">9328 2742 4452,'-20'0'1281,"20"0"1249,0 0-960,0 0-129,0 0-448,0 0-256,0 0-33,0 0-31,0 0 192,0-21-64,0 21-385,0 0-224,0 0-256,0 0 128,20 0 32,-20 0 32,21 0-95,-1 0-1,0 0-64,-20 0-1,18 0-31,3 21 32,-21-21 32,20 20-32,-20-20 0,20 20-64,-20-1-192,0 0-64,0 2 63,0-1 97,0 0 0,-20 0 32,20-20 160,-20 20-32,-1-20 64,21 19-32,-18-19 64,18 0-64,-20 0 96,20 0-64,0 0 32,0 0 32,0 0-160,0 0-32,20 0 160,-20 0 0,39 0 32,-19 0-64,0 0 32,20 0-32,-21 0-32,21 0-64,-20 0-160,0 0-384,-20 0-866,0 0-960,0 20-3492</inkml:trace>
  <inkml:trace contextRef="#ctx0" brushRef="#br0" timeOffset="8760.501">12148 3099 13741,'-20'-20'224,"20"20"544,0 0 418,0-20-322,0 20 65,0 20-352,20-20 288,-1 41-193,21-22-63,-19 20-161,17 2-384,3-1-96,-1-21 32,-1 21-320,1-20-192,-20 0-33,-1-20-224,21 0-544,-40 0-1057,20 0-1506</inkml:trace>
  <inkml:trace contextRef="#ctx0" brushRef="#br0" timeOffset="8948.511">12446 3040 14669,'-40'39'193,"40"-19"703,-20 20-63,0-1-545,1 2 33,-21-1-129,19-1-192,1 21-256,2-20-1,-2-1-415,20-19-1442,0 0-2274</inkml:trace>
  <inkml:trace contextRef="#ctx0" brushRef="#br0" timeOffset="9335.533">12663 3219 14830,'0'20'0,"20"-20"256,-20 0 224,20 0-256,1 0 609,-1 0-512,-20 0-321,18 20-65,-18-20-159,0 19-64,0 1-224,-18 0 159,18 0 257,0 0 32,18-20 64,-18 20 0,41-20-32,-21 0-64,0 20 96,19-20 0,-19 19 32,-20-19 64,0 20 0,0 0 160,-20-20 161,1 20 191,-21 0-159,0 0-257,1-20-96,19 19-96,-21-19-769,21 20-1665,2-20-6406</inkml:trace>
  <inkml:trace contextRef="#ctx0" brushRef="#br0" timeOffset="10398.594">15066 3596 12651,'0'0'2339,"0"0"-2115,0 20 192,20-20 257,19 20 64,1-1 576,-1 22-224,22-2-705,-21 1-192,19 0-160,-19-1-32,-1 1-32,1 0-352,-1-20-192,-19 0-161,0-20-96,-20 0-736,0 0-417,0-20-3299</inkml:trace>
  <inkml:trace contextRef="#ctx0" brushRef="#br0" timeOffset="10622.607">15443 3596 4195,'20'0'10635,"-40"0"-10411,20 0 160,-20 40-32,1 0 257,-21-1 704,0 21-544,21 0-513,-21-1-224,-1-19-32,3 20-192,17-41-769,1 1-897,20 1-1857</inkml:trace>
  <inkml:trace contextRef="#ctx0" brushRef="#br0" timeOffset="10962.627">15741 3815 4804,'0'0'11563,"-21"0"-11499,21 20 481,0-20 31,0 19 193,0 2 160,0-2-417,0-19-320,21 20 1,-21 0 191,20-20 32,0 20-288,19-20-31,-19 0 31,20 0-128,-20-20 32,19 20-128,-19 0-385,0 0-320,-20 0-127,0 0-1379,0 0-2305</inkml:trace>
  <inkml:trace contextRef="#ctx0" brushRef="#br0" timeOffset="11133.636">15919 3835 14541,'0'19'1281,"-19"2"-1281,19-2 673,0 21 384,0 0 0,0-1-608,0 21-546,0-20-1280,0 0-4356</inkml:trace>
  <inkml:trace contextRef="#ctx0" brushRef="#br0" timeOffset="12092.691">18520 2503 5797,'0'-20'10602,"0"20"-10826,0 20 32,21-20 480,-3 40 128,2-20 417,21 19-96,-1 2-417,-1-2-160,1 21-128,-20-20 64,19-21-192,-19 21-352,20-20-225,-21-20-320,1 20-832,-20-20-1058,20-20-2883</inkml:trace>
  <inkml:trace contextRef="#ctx0" brushRef="#br0" timeOffset="12288.702">18778 2503 14573,'-19'40'737,"-1"0"-449,0-21 705,0 41-480,-19-1-161,39-18-256,-40 17-64,40 3-352,-21-21-193,1-21-319,20 21-930,0-40-1569,0 20-4453</inkml:trace>
  <inkml:trace contextRef="#ctx0" brushRef="#br0" timeOffset="12814.732">19136 2762 11050,'20'0'1153,"-1"0"-1089,-19 0 961,20 0-352,-20 0 160,20 0-1,-20 0-351,20-20-161,0 20 0,-20 0 289,19 0-129,-19 0-255,0 0 415,-19 0-384,19 0-288,-20 0 0,0 20-64,-20-20 160,21 20-128,19-1-64,-20-19 0,20 19 96,0 2-160,20-1 32,19 0-129,-19 0 65,0 0 128,19-1 32,-19-19-32,0 20 64,-20-20 96,20 0 128,-40 20 609,20-20-32,-40 20-65,21-20-31,-21 0-64,0 20-385,1-20-288,19 0-128,-21 0-833,41 20-1121,-18-20-5189</inkml:trace>
  <inkml:trace contextRef="#ctx0" brushRef="#br0" timeOffset="13693.783">21716 1928 13837,'0'0'576,"0"0"-95,0 19 159,20-19 577,20 20-224,-1 0-384,21 0-449,-19 0-160,-3 19 96,23-19-192,-43 20-192,23-20-353,-21 0-64,-20-20-352,20 19-1185,-20-19-2498</inkml:trace>
  <inkml:trace contextRef="#ctx0" brushRef="#br0" timeOffset="13895.794">22074 1828 12555,'0'0'769,"0"0"-577,0 19 1634,-20 21-545,-1 20-416,-17-20-513,18 20-223,-21-1-65,23-19-128,-3-20-65,1 19-928,20-39-1761,0 20-5286</inkml:trace>
  <inkml:trace contextRef="#ctx0" brushRef="#br0" timeOffset="14176.81">22292 2027 15758,'0'20'-1217,"0"-1"993,-20 1 288,0 20-64,20-20 320,0 19-159,0-19-161,20 0-64,0 0 288,0-20 288,-1 0 33,1 20 63,0-40 385,1 20 0,-1 0 0,-20-20 96,-20 20 0,-1-20-961,1 0 32,0 1-448,1 19-32,-1 0-1410,0 19-3074</inkml:trace>
  <inkml:trace contextRef="#ctx0" brushRef="#br0" timeOffset="57926.313">18660 1132 15566,'0'-19'609,"-20"-1"-1,0 20-415,20 20 223,0-20 225,20 19 480,19 1-257,1 0-351,19 20-289,1-20-96,19 19-32,0-19-32,0 0-64,-18 0-96,-2 1-256,-19-2-385,-1 1-448,1-20-993,-40 19-1537,0-19-8713</inkml:trace>
  <inkml:trace contextRef="#ctx0" brushRef="#br0" timeOffset="58135.325">19156 1013 17296,'19'-19'288,"-19"19"-640,0 0 640,0 0 513,0 39 32,-19-20-33,-21 42-511,20-22-289,-39 21 192,18 19-256,3-18 0,-23-3-257,41 2-351,-19-20-385,19 0-993,0-20-1345,20-1-6951</inkml:trace>
  <inkml:trace contextRef="#ctx0" brushRef="#br0" timeOffset="58444.342">19454 636 12043,'0'-100'1153,"0"81"128,-20-1-32,-1 20-480,21 0-352,-20 0-65,20 0-64,-20 39-128,20 1 0,0 0 65,0-1-97,0 21 64,20-20-160,-20-1-32,41 1-128,-21-20-257,0 1-511,-2-2-674,23-19-1377,-21 0-6694</inkml:trace>
  <inkml:trace contextRef="#ctx0" brushRef="#br0" timeOffset="58583.35">19592 676 15342,'0'0'-160,"0"0"352,0 19 256,0 1-351,20 0 31,0 20-64,0-21-769,0 2-1441,-1-21-2498</inkml:trace>
  <inkml:trace contextRef="#ctx0" brushRef="#br0" timeOffset="58718.358">19632 536 17392,'-20'-19'160,"20"-1"-1217,0 20 192,0 0-736,20 0-1058,-20 20-5156</inkml:trace>
  <inkml:trace contextRef="#ctx0" brushRef="#br0" timeOffset="58943.371">19691 357 14541,'20'0'417,"-20"0"-33,20 0 705,0 20-737,0 1 65,19-2-65,2 21-288,-3-21-64,-18 22-192,21-2-128,-41 1 128,0 0-417,0 19-448,-20-19-737,-21 19-832,23-19-1346</inkml:trace>
  <inkml:trace contextRef="#ctx0" brushRef="#br0" timeOffset="59203.386">20327 875 14477,'20'-21'64,"-20"1"-160,0 20 833,-20 0-609,20 0 224,-21 0 257,3 20-513,-2 20-128,20-20 32,0 19-128,0 2 32,0-22-385,20 20 65,19-18-321,1-21-160,-20 20-1089,19-20-4003</inkml:trace>
  <inkml:trace contextRef="#ctx0" brushRef="#br0" timeOffset="59340.394">20288 933 8584,'59'0'-609,"-19"0"-1153,-1-19-4003</inkml:trace>
  <inkml:trace contextRef="#ctx0" brushRef="#br0" timeOffset="59910.426">20306 933 7110,'-18'0'4420,"18"0"-4484,0 0 865,0 0 160,18 0-545,-18 0 417,21 0-609,-1-19-256,-20 19-608,20 0-898,0 0-3330</inkml:trace>
  <inkml:trace contextRef="#ctx0" brushRef="#br0" timeOffset="60155.44">20604 655 12619,'0'0'449,"0"21"928,20 18 97,-20 1-321,20-1-321,0 1-255,1 20-353,-3-1-224,-18-18-64,20 17-224,1-17-417,-1-2-960,0 1-802,-2-40-1472</inkml:trace>
  <inkml:trace contextRef="#ctx0" brushRef="#br0" timeOffset="60385.453">20784 636 13676,'0'19'449,"18"2"864,-18 18 128,21 1-640,-1 20 96,0 0-577,0-2-159,-1 3-193,1-3 160,0 3-545,0-2 65,0 1-673,-1-21-705,1-19-800,-20 0-4485</inkml:trace>
  <inkml:trace contextRef="#ctx0" brushRef="#br0" timeOffset="60709.472">20604 735 4420,'20'-40'3299,"0"21"-3171,21-2 1858,-3 2 32,3-1 96,38 20-321,-20 0-864,21 20-512,-1-1-353,-20 21-128,-18 0-161,-1 0-735,-21 0-65,-19-1 512,-19 1 545,-1 19 256,0-18 513,-1-22-96,1 20-97,2-18-191,18-1-33,0 0-64,0-20-95,18 19-225,23 1-289,-21-20-832,19 20-2274</inkml:trace>
  <inkml:trace contextRef="#ctx0" brushRef="#br0" timeOffset="61143.496">21319 437 8712,'20'-20'128,"-20"20"96,20 0 353,20-19-481,-21 19 0,1 0-288,0 0-2883</inkml:trace>
  <inkml:trace contextRef="#ctx0" brushRef="#br0" timeOffset="61373.51">21339 398 6726,'-20'19'480,"20"1"417,0 0-160,0-1-225,20 2-63,0-1-225,0-1-384,19 1-64,-19 0 96,20 0 128,-19 0-97,-21 0 65,18-1 257,-18-19 703,-18 21-351,-3-21-257,1 19-95,0-19-225,-19 0-225,19 0-479,0 20-2051</inkml:trace>
  <inkml:trace contextRef="#ctx0" brushRef="#br0" timeOffset="61654.526">21657 556 10826,'20'-39'64,"0"39"-737,-20-20 1026,0 20-386,0 20 162,-20-1 351,20 1-320,0 0-32,20 20 0,-1-20 449,-19-1 224,20 2 160,0-2 288,0-19 352,0 0-191,-1 0-545,-19-19-449,0-2-128,0 2-224,0-1-448,-19 0-705,-1 0-1506,0 20-4451</inkml:trace>
  <inkml:trace contextRef="#ctx0" brushRef="#br0" timeOffset="62110.552">21181 1192 864,'0'0'7912,"0"-20"-6567,0 20 1057,0 0-1024,0 0-33,0 0 288,20 20-800,-20-20-320,19 0-97,21 20-31,-20-20-97,19 20-128,1-20-256,0 0-32,-21 20-257,1-20-319,0 0-866,-20 19-1056,20-19-1090</inkml:trace>
  <inkml:trace contextRef="#ctx0" brushRef="#br0" timeOffset="62455.572">20764 1113 8039,'0'0'897,"0"19"640,0-19 706,0 20-738,0-20 32,0 20-287,20 0-578,-20 0-63,18 0-449,3 19-64,-21-19-576,20 0-1186,0 0-2754</inkml:trace>
  <inkml:trace contextRef="#ctx0" brushRef="#br0" timeOffset="66521.804">21716 437 3523,'0'0'2947,"0"-20"-1346,0 20-832,0 0-193,0 0-159,0 0 31,0 0 97,0 0 95,0 0-63,0 20 384,0-20 320,0 0-192,0 0-256,-19 0-32,19 0-65,0-20-95,0 20-225,0 0-256,0 0 65,19 0-161,-19 0 192,0 20-128,20-20-128,0 0-64,0 20 128,0-20-160,-1 19 32,1 2-64,-20-21 128,20 20 0,-20-1 0,0 1 32,0 0 0,0 0-96,-20 0 64,20-20-32,0 20 128,-20-1-128,20-19 160,0 0-384,-19 21 224,19-21 224,0 0-64,0 0-192,0 0 96,0 0 32,0 0-96,-20 0-32,20 0 32,0 0-96,-20 0 64,20 0 64,-20 0 96,20 0-192,-20 0 96,20 0 32,0 0-32,-19 0-32,19 0 96,0 0-128,0-21-321,0 21 289,0 0 160,0 0-192,0-19 192,-20 19-128,20-20 128,0 0 32,-20 20-96,20-20 161,0 20-226,-20-20 162,20 20-65,0 0-64,0-20 64,0 1-161,0 19 65,0-20 128,0-1-192,0 2 96,0 19 128,0-20-160,0 0 160,20 20-160,-20-19 96,0 19-32,0 0-128,20-21 32,-20 21 0,0 0 0,20 0 0,-20 0-96,19 21-32,-19-21-385,20 19-1025,-20-19-1889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9.31408" units="1/cm"/>
          <inkml:channelProperty channel="Y" name="resolution" value="49.23077" units="1/cm"/>
          <inkml:channelProperty channel="T" name="resolution" value="1" units="1/dev"/>
        </inkml:channelProperties>
      </inkml:inkSource>
      <inkml:timestamp xml:id="ts0" timeString="2018-11-25T14:46:35.944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1T00:33:54.3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21 5504 3619,'-20'0'833,"20"0"-161,0 0 546,0 0 703,0 0 161,0 0-961,0 0-960,0 0-65,0 0 32,20 0 192,-20 20 225,0-20-1,0 0-31,0 0 31,0 0-96,20 20 33,-20-20-129,0 0-128,20 0-95,-20 20-33,19-20-32,-19 0-32,20 20 32,20-20-32,-20 0-32,19 19 32,1-19 0,19 0-32,-18 20-64,17-20 96,-17 0 0,38 20-32,-19-20 0,19 0-96,0-20-64,0 20 0,1 0-1,20 0 33,-21-20 64,0 20-32,-20 0-96,22 0 160,-22-19-32,0 19 96,1 0 0,-1-20 96,-19 20 192,-1 0 161,2-20-161,-21 20-96,-20-20-96,0 20 33,0-20-65,0 20-96,0-20-160,-20 20-257,20 0-384,-21-20-1313,21 20-3171</inkml:trace>
  <inkml:trace contextRef="#ctx0" brushRef="#br0" timeOffset="714.04">8118 5861 7751,'0'21'480,"20"18"577,-20-19 449,0 20-449,0 0-257,20-21-639,-20 21-33,20-20-64,-20 0-64,19-20 96,-19 0 128,0 0 321,0-20-449,0 0 32,0 0-128,-19-19 0,19 19-32,0-20-96,0 20-64,19 20 127,-19-20 33,20 20 96,0 0 193,0 0 95,0 20 257,-20-20-1,19 20-159,1 0-289,-20 0-64,20 0-32,-20-20-64,0 19 0,20 1-384,-20 0-545,20-20-1121,-20 20-1762</inkml:trace>
  <inkml:trace contextRef="#ctx0" brushRef="#br0" timeOffset="924.05">8395 5941 10473,'20'0'2018,"-20"0"-1665,20 0 1536,1 20-511,-1-20-225,-2 20-577,23 0-576,-21 0 64,0-1-288,-1-19-352,1 20-994,0-20-1665,0 0-1954</inkml:trace>
  <inkml:trace contextRef="#ctx0" brushRef="#br0" timeOffset="1118.062">8614 5921 9961,'-20'20'1281,"1"0"-480,-1 0 1121,20 0-417,-20 0-544,-1-1-801,21 1-160,-20 0-608,20 0-642,0-20-1600,20 0-6183</inkml:trace>
  <inkml:trace contextRef="#ctx0" brushRef="#br0" timeOffset="1350.077">8893 5882 12203,'18'0'545,"-18"0"480,0 20 864,0-1-447,0 1-225,0 20-609,0-20-479,0 19-65,21-19-289,-21 20-479,20-20-1186,-20 0-2979</inkml:trace>
  <inkml:trace contextRef="#ctx0" brushRef="#br0" timeOffset="4356.249">9646 5464 7046,'0'0'1538,"0"0"-930,0 0 994,0-19 127,0 19 65,0 0-577,0 0-480,0 0-321,0 0-159,0 0 31,0 19-32,0-19-128,0 0 128,-20 0 1,20 20-1,0-20 32,0 0 65,0 20-289,0-20 32,20 0 64,-20 20-32,20-20 32,1 0-64,-1 0 0,-2 0-96,2 0 32,1 0 0,19 20-32,-21-20 0,21 0-32,-20 20 64,19-20 32,1 0-128,0 0 0,-1 0 0,1 0-96,19 0 0,2 0-192,-2 0-193,0 0 97,1 0 95,-20 0-63,-1 0-161,1 0-127,19 0 95,-18 0 33,-3 0 95,3 0 193,-1 0 256,-1 0 32,1 0 64,-1 0 96,1 0 32,0 0 0,-1 0 65,2 0 63,-3 0 32,3 0-31,-21 0 31,19 0 32,-19 0 97,0 0 63,-20 0 33,0 0-33,20 0 1,-20 0-161,0 0-160,0 0 1,0 0 31,0-20-160,0 20 96,0 0-128,0-20 0,0 20-64,0-20 0,0 20-96,0 0-320,0-20-289,0 20-608,-20 0-1282,0 0-7366</inkml:trace>
  <inkml:trace contextRef="#ctx0" brushRef="#br0" timeOffset="5620.321">10122 5742 7238,'20'-19'2242,"-20"19"-1569,0 0 865,0 0-65,0 0-160,0 0-640,0 19 96,0 1-193,0 1-31,0-1-33,20 19-224,-20-20-31,0 2-193,0 18-64,0-19 32,0 0 0,21-20-385,-21 20-351,0-20-898,0 0-1729,0 0-4644</inkml:trace>
  <inkml:trace contextRef="#ctx0" brushRef="#br0" timeOffset="5952.34">10321 5861 8391,'0'0'801,"20"0"673,-20 0 832,0 0-416,20 0-289,0 0-736,0 0-513,-20 21-31,20-21 31,-1 20-128,1-20-192,0 19 32,0-19-160,1 20-128,-21-20-417,18 0-384,-18 0-832,0 0-1122,0 0-2627</inkml:trace>
  <inkml:trace contextRef="#ctx0" brushRef="#br0" timeOffset="6167.352">10521 5842 8840,'-41'0'833,"21"19"1217,20-19-65,-20 21-639,1-1-353,19-1-801,-20 1-160,20-20-577,0 20-672,0-20-1409,20 0-4357</inkml:trace>
  <inkml:trace contextRef="#ctx0" brushRef="#br0" timeOffset="6580.376">10699 5861 10986,'20'0'1633,"-20"21"-1440,0-1 703,0-20 129,0 19 0,0 1-512,0 0-449,0 0 0,0-20-32,0 20 32,19-20-64,-19 0-32,0-20 64,0 20-32,0-20 0,0 0 0,0 0 0,0 1-96,20 19 0,0-20 32,-20 20 32,20-21 64,-20 21 128,20 0 32,-20 21 385,19-21-129,-19 20 1,0-1-193,0-19-256,20 20 128,-20 0-128,0-20-160,20 20-577,-20-20-640,0 20-2114,0-20-9192</inkml:trace>
  <inkml:trace contextRef="#ctx0" brushRef="#br0" timeOffset="9854.562">12049 5384 11851,'0'0'1121,"0"0"-192,0-19 416,0 19-736,0 19-193,19-19 385,1 21-161,20-21-63,-1 20-97,1 0 1,19-1-257,2 1-128,-22 0-32,1 0-32,-20-20 32,19 20-96,-19-20-32,0 20-128,-20-20-545,20 0-576,-20 0-929,0 0-1410,-20 0-6021</inkml:trace>
  <inkml:trace contextRef="#ctx0" brushRef="#br0" timeOffset="10336.59">12762 5464 4676,'0'20'6726,"0"-20"-6630,0 20 353,0 20 159,0-20 449,21 19-256,-21-19-513,0 20-127,0-19 63,0-2 128,0-19 65,0 0-193,0 0 288,0 0-127,0-19-289,0-2-96,0-19 32,0 20-64,0 1 0,20-21-32,0 20-33,-20 0 33,20 20 64,0-20 97,-1 20 191,1 0 64,0 20-160,-20-20 0,20 20-63,-20 20-129,20-20 64,-20-1-64,0 1 0,0 0 0,0 0-289,0 1-287,0-21-449,0 19-769,0-19-1185,0 0-4484</inkml:trace>
  <inkml:trace contextRef="#ctx0" brushRef="#br0" timeOffset="10655.608">13100 5564 9064,'0'0'5093,"0"0"-4517,0 0 962,21 0-353,-21 0-160,40 20-448,-22-1-417,23 1 32,-21 0-192,0-20 0,-1 20-64,1 1-224,0-21-225,0 0 33,0 0-417,-20 0-609,0 0-768,0 0-3139</inkml:trace>
  <inkml:trace contextRef="#ctx0" brushRef="#br0" timeOffset="10892.621">13359 5524 10794,'-20'0'1825,"20"0"-928,-20 0 449,20 0-610,-20 20 225,0 0-224,20 0-481,-19 19-96,-1-19 64,0 0-320,20 20 64,-20-40-256,20 20-609,0-20-832,0 19-1763,0-19-5636</inkml:trace>
  <inkml:trace contextRef="#ctx0" brushRef="#br0" timeOffset="11382.65">13538 5544 14958,'20'0'768,"-20"20"-447,0 0 415,0-20-319,0 39-1,0-19-320,0 0 96,0 1-160,0-21 33,0 0-97,0 19 192,0-19 160,0 0 32,0-19-192,-20 19-31,20-21-129,0 1-64,0 0-1,20 0 65,-20 1 0,18-1 0,-18 0 0,20 20 97,1-20 127,-21 20 160,20-20-160,0 20 65,0 0-65,-1 0 32,-19 0 64,20 0 1,0 0-97,-20 20 32,0 0-64,20 0-32,-20 0 65,0 19-97,20-19-96,-20 0 32,0 20 32,19-20-160,-19-1-128,0 1-385,20-20-512,-20 21-608,0-21-1122,0 0-2915</inkml:trace>
  <inkml:trace contextRef="#ctx0" brushRef="#br0" timeOffset="14260.813">11017 5564 7783,'0'0'1153,"0"0"641,0 0 63,0 0-159,0 0-641,0 0-544,0 0-161,0 0 128,0 0 161,0 0-97,0-20-255,18 20 31,-18 0 0,20 0-160,1 0-63,19 0-97,-21 0 0,1-20 0,20 20 0,0 0 0,-1 0 0,-19 0 0,21 0 0,-23 0-32,22 0-33,-19 0 130,-1 0-130,-2 0 130,3 0-65,-21 0 0,20 0 64,-20 0-64,20 0 160,-20 0-64,0 0 96,0 0 96,0 0 1,0 0-161,0 0 0,0 0-128,0 0-128,0 0-32,0 0 127,0 0-31,0 0 64,0 0 161,0 0-1,0-20 0,0 20-96,0 0-64,0-20 224,0 0-128,0 20-32,0-19-32,0-1-32,0 20 32,0-20-64,-20-1-64,20 2-192,0 19-289,0-20-95,0 20-417,0 0-2659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1T01:20:59.256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3080 3577 12780,'0'0'1057,"0"0"288,0 0 224,0 0-800,-18 19 96,18 21 160,0-21-609,0 22-159,0-2-257,18 1 192,-18-20-128,20 20-32,1-21-128,-21 2-417,20-2-384,-20 1-608,0 0-1634,0-20-4644</inkml:trace>
  <inkml:trace contextRef="#ctx0" brushRef="#br0" timeOffset="225.012">12863 4013 13100,'-20'0'801,"20"0"704,20 0-128,-1 0-31,21 0-129,0 0-705,19 0-159,0 0-65,22-19 64,-2 19-224,-20 0-64,1 0-64,-1 0-64,-18 0-128,-3-20-448,3 20-481,-41 0-1154,20 0-2817</inkml:trace>
  <inkml:trace contextRef="#ctx0" brushRef="#br0" timeOffset="758.044">13100 4212 13933,'0'40'256,"0"-1"-32,0-18 321,0-2 255,0 2 321,0-2-544,0-19-449,0 20-96,0-20 288,0-20 225,0 20-449,0-19-32,0-2-160,0-19 128,21 21-96,-21-1-96,20 0 96,-20 0 64,20 20 128,-2 20-64,-18-20 64,21 20-64,-21 0-64,0-1-192,20 2-160,-20-2-257,0 2-128,0-21 257,0 0 160,0 0 320,20 0 0,-20-21 128,20 21-64,-1-19 64,-19-2-128,20 2 32,0 19 224,0 0 289,-20 0 320,20 0-193,-20 19-319,0 2-33,0-2-64,19 2-224,-19-2 0,0 1-256,20-20-545,-20 0-1441,0 0-3683</inkml:trace>
  <inkml:trace contextRef="#ctx0" brushRef="#br0" timeOffset="1601.091">14649 3715 11947,'40'-19'416,"-21"19"833,1-20-672,0 20-289,-20 0 1314,-20 0-866,0 0-575,-19 0-193,-1 0 96,-19 20 96,-1-1-64,1 1 0,-20 0-32,18 0 64,-18 0 160,20 0-95,-1 0 63,21-1-256,39-19 96,0 21-128,19-2 448,21-19 1,19 20-257,1 0 0,19-20-128,-20 20-32,2-20-64,-21 20-64,-1-20-128,-19 0 63,-20 20-95,-20-20 256,-19 19-224,-1 1 224,-1 1 96,-17-2-96,37 1 128,-19 0 32,40-1 128,0 2 321,40-2 31,1 1-223,18-20-97,20 0-192,-19 0-32,19 0-128,-20 0-32,-19 0-513,-19 0-640,-1 0-961,-20 0-3651</inkml:trace>
  <inkml:trace contextRef="#ctx0" brushRef="#br0" timeOffset="1919.11">14252 4411 8968,'0'20'4997,"0"0"-4837,0 0 1217,0-1-416,0 1-673,0 0-288,0 0-96,0 0-640,20-20-193,-20 20-545,0-20-2049</inkml:trace>
  <inkml:trace contextRef="#ctx0" brushRef="#br0" timeOffset="2099.121">14173 4291 7238,'0'-19'8392,"0"19"-8680,19 0 288,-19 0 32,20 0-192,-20 0-481,20-20-3170</inkml:trace>
  <inkml:trace contextRef="#ctx0" brushRef="#br0" timeOffset="2411.138">14410 4391 12940,'21'0'1761,"-21"0"-127,20 20-97,0-20-928,0 0-417,19 0-192,-19-20-384,20 20-1698,-21 0-2595</inkml:trace>
  <inkml:trace contextRef="#ctx0" brushRef="#br0" timeOffset="2597.149">14431 4490 12523,'0'20'417,"20"-20"1601,0 0-417,0 0-416,-1 20-608,21-20-385,-20 0-320,19 0-449,-19 0-512,-20 0-1345,20 0-4132</inkml:trace>
  <inkml:trace contextRef="#ctx0" brushRef="#br0" timeOffset="2784.16">14868 4451 15758,'0'20'449,"0"-1"1729,0 21-1025,0-20-961,0 0-192,0 0-288,0-1-1153,0 2-1762,0-21-6310</inkml:trace>
  <inkml:trace contextRef="#ctx0" brushRef="#br0" timeOffset="3499.201">14272 3398 3555,'0'19'9257,"0"1"-8873,0 20 128,19-20-383,-19 19-97,20 2 224,-20-22 192,20 1-63,-20-20 63,0 0 289,21 0-129,-21-20-415,0 1-161,20-22 0,-20 2-32,0 19-32,0-20-257,18 20-191,-18 20 224,20-19 63,1 19 225,-21 19 353,0-19-97,20 20-64,-20 0-160,0 0-32,0 0-32,20 0 0,-20-20 32,0 0 129,20 0 31,-20-20-96,19 20-96,-19-20-96,20 0-128,0 20 63,0-20 129,-20 20 0,20 0 32,-20 0 289,19 0 383,-19 0 1,0 20-129,20 0-351,-20 0-129,20 0-192,-20-1-737,20 1-1762,0-20-12363</inkml:trace>
  <inkml:trace contextRef="#ctx0" brushRef="#br0" timeOffset="4011.23">15224 3696 14958,'-20'-20'1121,"20"20"160,0 20-384,0-1 96,0 1 0,0 20-289,20 20-287,0-1-33,-20 1-64,0-1 1,0 1-257,0-1-64,0 1-224,21-20-97,-21 0-223,20-21-225,-20 2-160,20-2-416,-20-19-769,19-19-2947</inkml:trace>
  <inkml:trace contextRef="#ctx0" brushRef="#br0" timeOffset="4263.244">15384 3636 16527,'20'0'1313,"-20"0"-1217,0 0 769,19 19 64,-19 22 96,20-2-160,0 21-481,-20-1 1,0 1-161,20 20-96,-20-20-96,0-1-96,0-19-128,20-1-96,-20-19-65,19 0-319,-19-20-449,0 20-641,0-20-1217,0-20-2306</inkml:trace>
  <inkml:trace contextRef="#ctx0" brushRef="#br0" timeOffset="4523.259">15720 3974 15342,'0'0'1794,"0"0"-609,21 0 128,-21 20-288,20-1-64,20 1-352,-1 1-385,-19-2-256,20 21 32,-1-21-96,1 2-417,-19-2-448,-3 1-384,2-20-160,0 0-1058,-20 0-2626</inkml:trace>
  <inkml:trace contextRef="#ctx0" brushRef="#br0" timeOffset="4710.269">15979 3954 12395,'0'0'2370,"0"0"-1953,0 20 1665,-20-20-769,0 20-320,0 19-256,1-18-385,-1 18-288,0-19-64,0 20-352,0-21-865,20 1-1058,-19 0-1985</inkml:trace>
  <inkml:trace contextRef="#ctx0" brushRef="#br0" timeOffset="5079.291">16178 3556 12299,'0'0'769,"0"-20"1185,-20 20-481,20 0-416,-21 20-128,21 1-449,-18-2-95,-2 21 63,20-21-63,0 22-65,0-2-320,0-19 64,20 0-256,-2 0-96,3 0-161,-1 0-320,0-20-640,0 0-1602,-1 0-5157</inkml:trace>
  <inkml:trace contextRef="#ctx0" brushRef="#br0" timeOffset="5244.3">16317 3696 13965,'0'19'1825,"0"-19"-928,0 20 577,0 0-674,0 0-607,19-20-257,-19 20-513,0-20-704,20 20-1986,-20-20-7111</inkml:trace>
  <inkml:trace contextRef="#ctx0" brushRef="#br0" timeOffset="5387.309">16356 3577 15630,'-20'0'513,"20"0"-257,0 0-224,0 0-352,0 0-1570,0 0-1826</inkml:trace>
  <inkml:trace contextRef="#ctx0" brushRef="#br0" timeOffset="5590.32">16417 3536 11562,'18'20'1378,"2"1"800,0-2-609,1-19-544,-1 20-352,-2 19-289,-18-18-320,0-1-128,0-1-128,0 1-288,0 0-738,-18 0-671,18-20-1442</inkml:trace>
  <inkml:trace contextRef="#ctx0" brushRef="#br0" timeOffset="6181.354">16773 3536 9160,'0'-19'5541,"-20"19"-4708,20 0 801,0 19-545,0 1 64,0 20 160,0 0-704,20 20-97,-20-1-31,0 1-1,0 0-192,0-1-192,0 1-64,20-21-64,-20 21-192,20-21-128,-20-18-129,19-2-255,-19 1-353,0-20-545,20 0-1249,-20 0-4451</inkml:trace>
  <inkml:trace contextRef="#ctx0" brushRef="#br0" timeOffset="6484.371">16933 3676 11691,'0'-40'2690,"0"40"-1537,0 0 833,0 0-1185,0 19 32,18-19-65,-18 41-95,21-2 32,-21 1 127,20 20-191,-20-20-160,0 19-257,20 1-96,-20 0-32,0-21-96,20 0-128,-20 1-96,19-20-353,-19 0 33,0 0-385,0-20-769,0 0-1121,0 0-4163</inkml:trace>
  <inkml:trace contextRef="#ctx0" brushRef="#br0" timeOffset="7169.41">17170 3577 9769,'0'0'1441,"0"0"1218,0 0 63,0 0-1216,0 0-449,20-21-417,0 21-319,0 0 31,-1 21-64,1-21-192,0 0-64,1 19-96,-1-19-96,-20 20-160,0 0-1,0-20 289,-20 19 32,20 2 32,-21-21 0,-19 0 33,21 20 127,19-20-32,-20 19 192,20-19-160,0 0 257,20 20 127,-1 0-287,21-20-97,1 20-64,-23-20-192,23 0-192,-21 0-705,0 0-769,-1 20-208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8-11-25T14:58:36.631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5900 2166 6502,'0'0'1505,"0"-20"801,0 20-128,0 0 0,0 0-640,0 0-545,0 0-353,0 0 161,0 20-192,0-1 31,-20 1-383,20 0-129,0 20 160,0-19-256,0 17 96,20 2-96,-20 0 0,19 0-64,-19-20-128,20-1-160,-20 21-225,20-40-416,-20 20-448,0 0-2018,0-20-7143</inkml:trace>
  <inkml:trace contextRef="#ctx0" brushRef="#br0" timeOffset="1">15582 2682 11883,'-20'0'1025,"20"20"897,0-20-545,0 0-96,20 0 0,19 0-352,2 0-609,-1 0-127,19 0 127,0 0-288,21 0 64,-21 0 0,0 0-288,2-20-192,-3 20 544,3 0-641,-22 0-127,-19 0-257,0 0-256,0 0-993,-20 0-1089,0 0-1698</inkml:trace>
  <inkml:trace contextRef="#ctx0" brushRef="#br0" timeOffset="2">15761 2921 8359,'0'19'577,"20"1"928,-20 0 193,0 0-321,-20 0-128,20 19-576,0-19-321,-20 0-31,20 1 255,0-2-159,0-19-193,0 0-64,0 0 256,0 0-287,0-19-226,20-2 65,-20 21-160,0-40 128,0 21-32,20-1-96,-20 0 96,20 20 0,-1 0 64,1 0 160,-20 0 160,20 20 32,-20-20-63,0 20-97,0-1-96,0 1 0,0 0 0,20 1-64,-20-21 0,0 0 64,0 0 32,20 0-32,-1-21-64,-19 1-32,20 0 32,0 1 0,-20-1 0,20 0 64,1 20-32,-3-20 449,2 20 223,0 0 33,1 20-192,-21 0-161,0-20 32,20 39-288,-20-19 33,0 0-161,0 1-64,20-2-225,-20-19-415,18 20-578,-18-20-1056,0 19-3748</inkml:trace>
  <inkml:trace contextRef="#ctx0" brushRef="#br0" timeOffset="3">17528 2385 8423,'19'-21'1634,"1"21"1089,-20 0-161,20 0-544,-20 0-288,0 0-545,20-19-320,-20 19-225,-20-21 97,20 21-417,-40 0-352,1 0 32,-1 0-128,-19 0 96,-2 21 32,2-21 64,-20 19-96,19-19 64,1 0 0,-20 21-64,18-21 32,23 0 96,-3 19-160,21-19-64,20 20 96,0 0-128,20-20 160,21 20 0,18-1 128,1-19-96,19 20-32,0-20 128,0 0-224,-18 20 96,-2-20-96,0 20 128,-39-20-160,0 20-96,-20 0-1,-20-20 97,-19 19-384,-1 1 672,-19 1-224,-2-2-128,2 1 384,-1 0-96,1 20-192,19-20 192,21 0 0,19-1-224,19 0 256,21-19-64,19 21 0,1-1-32,-1-20-128,20 0 192,-18 0-96,-22 0-160,21 0-288,-40 0-609,-1 0-577,-19 20-1633,0-20-4613</inkml:trace>
  <inkml:trace contextRef="#ctx0" brushRef="#br0" timeOffset="4">16972 3159 10537,'20'19'3171,"-20"2"-2690,0-21-129,0 20-160,0-20-192,0 20-384,0 0-1025,0-20-1186,0 19-1248</inkml:trace>
  <inkml:trace contextRef="#ctx0" brushRef="#br0" timeOffset="5">16872 3040 3427,'0'0'11979,"0"-20"-12203,0 20 96,21 0 96,-21-20-353,20 20-479,0 0-2692</inkml:trace>
  <inkml:trace contextRef="#ctx0" brushRef="#br0" timeOffset="6">17170 3079 12972,'20'0'64,"-20"0"1121,20 0-288,0 0-353,-1 0 33,1 0-609,0 0-1153,1 0-1634,-21-20-2850</inkml:trace>
  <inkml:trace contextRef="#ctx0" brushRef="#br0" timeOffset="7">17210 3159 7078,'39'0'481,"-19"0"416,0 0-545,1 0-192,-1 0-32,-2 0-544,2 19-3844</inkml:trace>
  <inkml:trace contextRef="#ctx0" brushRef="#br0" timeOffset="8">17646 3099 13004,'0'21'2658,"0"-2"-2433,0-19 671,0 39-223,0-18-417,20-1-64,-20 0-160,0 0-1089,0-1-1377,0-19-2787</inkml:trace>
  <inkml:trace contextRef="#ctx0" brushRef="#br0" timeOffset="9">17190 2007 1825,'0'0'10282,"0"0"-10026,0 0 1474,20 0-353,-20 0-640,0 20-65,0 19-383,0 1-97,0-20-96,0 0-32,0 0-64,0-20 64,0 0 32,0 0 64,0 0 289,0 0-289,0-20-64,20 0-128,-20-20 0,0 20 128,19 1-288,-19-1 128,20 0-96,-20 20 160,20-20 0,-20 20 96,0 0 224,0 20-128,21 0-32,-21 0-128,0-1-224,0-19 160,20 20-32,-20-20-128,0 0 32,18 0 160,-18 0-32,0-20-64,20 1-161,-20 19-95,21-20 224,-1 20 96,0-20 32,-20 0 64,19 20 160,1 0 545,-20 0 64,0 20-64,20 0-257,-20 0-384,0-1 192,20 1-320,-20 0-480,20 0-737,-20 0-1826,0-20-11339</inkml:trace>
  <inkml:trace contextRef="#ctx0" brushRef="#br0" timeOffset="10">18381 2286 3042,'-20'-21'12684,"20"1"-12299,0 20-225,0 0-32,0 20 64,0 1 577,20 17-96,0 23-385,0-2 0,-20 20-32,20 0 129,-1-19-385,-19 20 32,20-40-64,0-2-128,-20-17-225,0-1-63,0 0-737,0-20-1089,0-20-897,0 20-7624</inkml:trace>
  <inkml:trace contextRef="#ctx0" brushRef="#br0" timeOffset="11">18541 2305 4452,'0'0'11178,"0"19"-11114,18 2 449,-18 19 416,20-1-129,-20 1-95,20 19-417,-20 1-352,21 0 96,-21-1-96,0 1-288,0-21-385,0 1-63,0-20-33,20 0-737,-20-20-2273</inkml:trace>
  <inkml:trace contextRef="#ctx0" brushRef="#br0" timeOffset="12">18877 2602 17424,'0'20'256,"0"-20"385,20 0 480,0 21-416,0-2 288,19 1-577,22 19-224,-23-18-128,3-1 0,-1 19 0,-1-20-416,-19 2-193,20-1-31,-21-20-257,-19 20-576,20-20-1570,-20-20-5125</inkml:trace>
  <inkml:trace contextRef="#ctx0" brushRef="#br0" timeOffset="13">19175 2622 8327,'-19'0'7495,"19"0"-7366,-20 21 255,0-2 769,-21 21-705,23-21-255,-23 22-225,21-2-129,-18-20-575,17 2-481,21-1-1570,-20 0-3875</inkml:trace>
  <inkml:trace contextRef="#ctx0" brushRef="#br0" timeOffset="14">19373 2126 10345,'-19'-20'1057,"19"20"-544,-20 0 1088,20 0-159,-20 40-225,20-20-320,0 19-353,-20 1-31,20 1 31,0-22-320,20 21 1,-20-21-257,20 21-257,-20-20-223,20 0-513,-1-20-865,1 20-736,-20-40-2339</inkml:trace>
  <inkml:trace contextRef="#ctx0" brushRef="#br0" timeOffset="15">19474 2286 14125,'0'38'544,"0"-38"1,18 21 352,-18-2-321,0-19-384,21 0-288,-21 21-1153,0-21-2562</inkml:trace>
  <inkml:trace contextRef="#ctx0" brushRef="#br0" timeOffset="16">19553 2126 15086,'0'-20'-192,"0"20"-961,0 0-545,0 0-3811</inkml:trace>
  <inkml:trace contextRef="#ctx0" brushRef="#br0" timeOffset="17">19612 2086 11979,'20'20'1185,"0"0"897,0 0-609,-1 0-544,1 19-64,-20 1-513,20 1-159,-20-22-193,0 21-193,0 0-383,-20-1-834,0-19-1216,1 0-1986</inkml:trace>
  <inkml:trace contextRef="#ctx0" brushRef="#br0" timeOffset="18">19889 2662 15342,'0'0'1281,"0"0"129,0 0 351,0 0-704,20 0 32,1 20-256,-1-20-160,0 0-97,19 0 65,21 0-225,-21 0-352,1 0-64,-1 0-32,-19 0-224,0-20-481,0 20-224,-20 0-64,21 0-416,-42 0-481,21 0-2082,-20 0-9096</inkml:trace>
  <inkml:trace contextRef="#ctx0" brushRef="#br0" timeOffset="19">20823 2602 12908,'-21'0'4132,"3"0"-2947,18 0 833,0 0-769,0 0-544,18 0-129,3 20 193,19 1-97,-1-2-287,21 1 31,-21 19-384,21-18 96,-19-1-160,-3-20-32,-17 20-224,-1-1-225,0-19-287,-20 0-257,19 0-353,-19 19-832,0-19-1505,0 0-4325</inkml:trace>
  <inkml:trace contextRef="#ctx0" brushRef="#br0" timeOffset="20">21140 2523 16303,'0'0'384,"0"0"-352,-20 20 961,2 0 64,-2 19-416,-1 2 32,1-2-513,0 0-32,0-18-128,20 19-160,-19-21-801,19 21-449,0-40-447,0 20-1507,0-20-8999</inkml:trace>
  <inkml:trace contextRef="#ctx0" brushRef="#br0" timeOffset="21">21517 2820 15438,'20'-19'1249,"-20"19"-1185,0 0 801,0 0 128,0-19-544,-20 19-97,20 0-448,-18 0-128,-3 0 192,-19 19-65,20-19 65,1 19 32,-21 2-32,40 19 96,-20-20 33,20 0-226,0-20 161,20 19 65,0 1-258,0-20 129,-1 0 0,21 0 64,-20-20 32,1 20-64,-21-19 161,18-1-65,-18 20 160,0-20-64,0 0 64,0 0 97,-18 20-161,18 0 32,-21 0-128,21 0-64,0 0 0,21 20-160,-21 0 480,18 0-416,-18 0-192,40-1-192,-19-19-545,-1 0-449,-20 0-1440,18 20-4838</inkml:trace>
  <inkml:trace contextRef="#ctx0" brushRef="#br0" timeOffset="22">21637 2881 13036,'20'40'833,"0"-21"-545,-20 1 801,20 0-64,-20 20-897,0-1-96,19-19-544,-19 21-161,20-22 449,-20-19 224,0 20 32,0-20 128,0 0 737,0-20-96,-20 1 95,20-2-223,-19-19-225,19 1-159,0-1-321,-20 0-96,20 1-33,0-1 65,20 20-32,-1-1 0,1 21 160,0 0 128,0 0 64,-20 21 65,20-21-33,-1 20 64,-19-20-160,0 20 129,0-20-1,-19 0 0,-1 0-320,0 20-224,0-20-481,0 0-1153,20 0-1793,-19 0-9257</inkml:trace>
  <inkml:trace contextRef="#ctx0" brushRef="#br0" timeOffset="23">21895 2861 12940,'39'20'2242,"-39"0"-1826,20-20 193,-20 39 96,21-19-449,-1 20-96,-20 0-288,20 19-481,-2-19-288,-18-1 545,0-18 192,0-1 128,21 0 192,-21-20 833,0 0 544,0-20-768,-21 0 192,21-1-256,-18-18-225,18-1-256,-20 0-288,20-19-128,0 19-545,0-19-288,20 39 385,-2 0 352,3 20 95,-1 0 33,0 0 192,0 20 192,-1 0 65,-19 0 63,0-1 0,0-19 1,-19 20 95,-1-20-192,0 0-95,-21 20-418,23-20-383,-2 0-1154,20-20-2850</inkml:trace>
  <inkml:trace contextRef="#ctx0" brushRef="#br0" timeOffset="24">22173 2921 5957,'20'19'7047,"-20"-19"-7047,0 20 160,0-20 737,0 0-641,0 0 192,0 20-63,20-40-193,-20 20 385,0-20 223,0 1-255,0-1-225,0 0 289,0-20-353,0 19-288,19 2 32,-19 19 64,0 0-128,20 0-64,-20 0 32,20 0-96,-20 0-97,20 19-800,-20-19-1281,0 21-3427</inkml:trace>
  <inkml:trace contextRef="#ctx0" brushRef="#br0" timeOffset="25">22412 2861 8776,'-20'0'-320,"20"0"-129,-21 20 1922,21 0-319,-20 0-290,20-1-127,20 1-545,-20 0-320,41 0 224,-23 0 257,2-20 479,1 0 161,19-20 545,-40 20 191,19-20-351,-19 0-257,0 0-128,-19 1-577,-1-1-448,0 20-128,-1-20 0,1 20-257,2 0-768,18 0-1057,0 0-2274</inkml:trace>
  <inkml:trace contextRef="#ctx0" brushRef="#br0" timeOffset="26">22530 2881 12619,'0'0'897,"20"0"385,-20 20 479,20-20-768,20 20-448,-21-1-289,21 1-224,21 0-192,-23-20-321,-18 20-960,21-20-1282,-23 0-3939</inkml:trace>
  <inkml:trace contextRef="#ctx0" brushRef="#br0" timeOffset="27">22788 2841 12716,'-20'20'1409,"0"0"-320,-19 0 1377,19 19-896,-20 1-930,20-20-544,-19 0-672,19 0-1602,0-1-3812</inkml:trace>
  <inkml:trace contextRef="#ctx0" brushRef="#br0" timeOffset="28">21598 2066 9673,'0'-19'1473,"0"19"289,0 0 128,0 0-449,0 0-384,0 0-224,0 0-545,0 19-96,0 1 257,-20 0 31,20 20 65,0-20-97,-21 19-128,21 1-224,0-20-160,21 20 128,-21-21-64,20 2-288,-2-2-288,3 2-642,-1-21-928,0 0-2850</inkml:trace>
  <inkml:trace contextRef="#ctx0" brushRef="#br0" timeOffset="29">21776 2225 12908,'0'0'480,"20"20"193,-20-20 256,19 20-449,-19-20-416,0 21-384,20-2-1282,-20 0-1601,0-19-2850</inkml:trace>
  <inkml:trace contextRef="#ctx0" brushRef="#br0" timeOffset="30">21855 2146 8263,'0'0'6791,"0"0"-6631,-20 0 448,20 0-255,20 0-1218,-20 0-737,0 0-3362</inkml:trace>
  <inkml:trace contextRef="#ctx0" brushRef="#br0" timeOffset="31">21895 2047 10185,'21'0'865,"-21"0"2338,18 0-577,23 19-928,-1 1-289,-22 0-512,23 0-737,-21 20 1,0-1-65,-1-19-160,-19 20-417,0-19 1,-19-2-257,-1 0-832,0 2-2467</inkml:trace>
  <inkml:trace contextRef="#ctx0" brushRef="#br0" timeOffset="32">23046 2205 11370,'0'-39'929,"0"39"961,0 0 1089,20 0-1922,-20 0-609,20 0 321,-20 19-193,20 21-63,0-20-1,-1 40-63,-19-1-65,20 1-128,-20-1-63,20 1-33,0-1-128,1 1-352,-21-20-225,18 0-192,2-20-288,-20 0-160,0-1-1025,0-19-3555</inkml:trace>
  <inkml:trace contextRef="#ctx0" brushRef="#br0" timeOffset="33">23305 2245 15822,'0'0'769,"0"0"-1057,20 0 1665,-20 20 289,0 1-481,18 17-416,3 2-129,-21 0-448,20 20-127,-20-1-33,20 1-257,-20-21-415,0 1-449,20 0-225,-20-21-735,0 2-1187,0-21-2177</inkml:trace>
  <inkml:trace contextRef="#ctx0" brushRef="#br0" timeOffset="34">23503 2166 1601,'0'0'3619,"20"0"-576,-20 0-96,20 0-833,-20 0-608,19-20-417,21 20-385,-19 0-159,-1 0-1,-2 0-223,2 0-321,-20 0 32,21 20-32,-21-1-32,-21 1 128,1 0 0,20 0 64,-18 0 192,18 1 1,0-2 191,0-19-31,0 19-97,18-19-224,2 0-192,1 21-96,-1-21-192,0 0-289,-20 0-1056,19 0-1763,-19 19-1005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1T01:26:52.017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15404 3775 9192,'0'0'2531,"0"0"-962,0 0-224,19 0-320,1 0 64,0 0-192,20 0-448,-1-20-257,1 20-96,-1 0 0,-19-20-320,21 20-865,-21 0-1378,-20 0-2305</inkml:trace>
  <inkml:trace contextRef="#ctx0" brushRef="#br0" timeOffset="720.04">15463 3815 8359,'0'0'417,"0"0"480,0 0 256,20 20 480,-20-1-287,20-19-610,-20 40-31,19-20 96,-19 20-257,20 0-159,-20-21-129,20 41-96,-20-20-96,20 0 32,-20-1-96,21 21-32,-21 0 64,0-1-32,18 1 32,-18-1 0,0 21-32,20-20 0,-20-1 32,0 20-32,21-18 32,-21 18-64,0-19 128,20 19-192,-20-19 96,0 19 32,20-19-32,-20 20 192,0-1-224,18-20 64,-18 1 32,0 0-96,0-1 64,0-18 1,0 17 31,21-17 128,-21-2-32,0 0-32,0 2-64,0-22 0,0 41-32,0-20 32,0-1-32,-21 1-32,21 20 0,0-20 64,0-1-32,-18 1-32,18 0 193,0 0-161,0-1-32,0 1 96,-20 0-96,20-20 64,20 19-32,-20-19-64,0 0 128,0 0-96,0 1 64,18-21-32,-18 19 64,0-19 160,0 0 129,0 19 31,0-19-160,21 0 0,-21 0-31,0 0-65,20 0 32,0 0-288,0 0 192,19 0-96,-19 0 0,20 0-32,-1 0-128,-19 0-385,21 0-576,-23 0-769,-18 0-2658</inkml:trace>
  <inkml:trace contextRef="#ctx0" brushRef="#br0" timeOffset="2863.163">16317 3835 11947,'0'-20'352,"0"0"97,-20 0 383,0 20-639,0 0 287,-19 0-192,-1 0-288,20 0-96,-1 20 128,3 0-64,-2 0 32,20-1 32,20 2 0,-2-2 192,3 21-224,-1-20 32,20 0-64,-1 0 64,1-1-32,-20 1 0,-1-20 33,-19 21 31,20-2 160,-20-19 384,-20 0 385,20 20-352,-39-20-353,19 20-64,0-20-128,0 0-31,1 0-450,-1 19-63,20-19-353,0 0-608,20 0-449,-20 0-416,19 0-1890</inkml:trace>
  <inkml:trace contextRef="#ctx0" brushRef="#br0" timeOffset="3166.181">16516 4033 10537,'0'0'1666,"0"0"-737,0 0 1185,0 0-737,0 0-160,0 21-224,0-2-576,0 1-65,0 0-256,0-1 64,18 2-32,-18-2-128,0-19-96,0 20-128,21 0-416,-21-20-482,0 0-960,0 0-2306</inkml:trace>
  <inkml:trace contextRef="#ctx0" brushRef="#br0" timeOffset="3345.191">16654 4093 12139,'0'0'2787,"0"0"-2275,0 20 1570,0-20-737,0 19-320,20 2-416,-20-2-449,0 1-128,0 0-256,0-20-385,20 20-1120,-20 0-3172</inkml:trace>
  <inkml:trace contextRef="#ctx0" brushRef="#br0" timeOffset="5202.297">17368 4451 7751,'21'-20'1217,"-21"20"-128,0 0 769,0-20-385,0 20-31,-21-20-578,21 20-511,-20 0-417,2 0-64,-2 0-129,-1 0-287,1 20 127,-19-20 161,19 20 256,0 0 0,20 0 64,0-1 0,0 21 96,0-20-64,20 0 1,19 0 95,-19 20-32,21-21-32,-3 1-32,-18 0 0,1-1 0,-1 2 0,-20-21 0,0 20 257,0-20 544,-20 0-449,-1 0-256,1 0-96,-18 0-64,17 0-256,1 0-513,0 0-1024,1 0-962,19 0-736,0 0-4613</inkml:trace>
  <inkml:trace contextRef="#ctx0" brushRef="#br0" timeOffset="5870.335">17547 4708 10794,'-19'-19'833,"19"19"1248,0 0-63,0 0-608,0 0-962,19 0 65,1 0-257,20 0-224,-20 19 0,-1-19-32,1 21-32,-20-21 64,20 20-64,-20-1 64,-20 2 192,20-2 0,-20-19-31,1 21 31,-1-1-64,20-20-64,0 19-96,0-19-96,0 0-64,0 0-161,20 0-704,-1 20 257,1-20-1859,0 0-480,-20-20-3683</inkml:trace>
  <inkml:trace contextRef="#ctx0" brushRef="#br0" timeOffset="6173.353">17745 4749 10762,'20'0'480,"1"-20"897,-1 20 866,0 0-802,0 20-640,-1-20-577,1 19-192,-20-19-128,20 21 32,-20-2 32,0 2-32,0-21 32,-20 20 32,20-1 0,-20-19 128,20 20-449,-19-20 770,19 0-801,0 0 896,19 20-320,1-20-96,0 0-64,0 0-64,0 20-480,-1-20 0,-19 0-1314,20 0-2338</inkml:trace>
  <inkml:trace contextRef="#ctx0" brushRef="#br0" timeOffset="7002.4">18559 5067 9961,'-18'-20'673,"18"20"63,-21 0 706,1-20-642,0 20-159,0 0-449,1 0-160,-1 0-128,0 0 96,0 20-32,0 0-32,20 0 32,0 0 64,0-1 96,20 2-160,0-2-32,20 22-64,-1-22 96,1 1 0,-19 0-32,17-1-32,-38 2 64,20-21 32,-20 20 448,-20-1 129,0-19 127,2 20-95,-3-20-97,-19 0-287,20 0-161,-19 0-353,19 0-928,20 0-1409,-20 0-4037</inkml:trace>
  <inkml:trace contextRef="#ctx0" brushRef="#br0" timeOffset="7449.426">18739 5266 13773,'0'0'1089,"0"0"-929,0-20 576,0 20-319,0 0-1,20 20-192,-1-20-160,1 0-192,0 0 64,-20 19 32,0-19-32,20 0-224,-20 21 128,0-21 128,0 20 32,-20-20-32,20 19 32,0-19-96,0 20 32,0-1-289,0-19-383,20 21 191,0-1 33,-20-20-1,19 20 225,-19-20 224,0 0-32,0 19 192,-19-19 64,-1 0 96,0 20 0,0-20-224,0 0-320,1 0-737,-1 0-2018</inkml:trace>
  <inkml:trace contextRef="#ctx0" brushRef="#br0" timeOffset="7824.446">18976 5345 768,'0'-19'15151,"0"19"-15536,20 0 385,0 0 64,1-20-64,-1 20 32,-2 20-128,-18-20-480,21 0-97,-21 19 769,0 1 64,-21-20-32,21 19-32,-18-19-63,18 21-66,0-21 33,0 20-96,18-20-128,3 20 64,-1-1 64,0-19-160,-20 20 96,0 0 128,0-20 32,0 20 128,-20-20 192,-21 0 160,23 20 1,-23-20-289,21 0-192,0 0-384,2 0-1058,18 0-2561</inkml:trace>
  <inkml:trace contextRef="#ctx0" brushRef="#br0" timeOffset="8064.461">19413 5723 19218,'0'19'256,"0"-19"-1185,0 0 705,0 20-1698,0-20-1409,21 21-8777</inkml:trace>
  <inkml:trace contextRef="#ctx0" brushRef="#br0" timeOffset="8214.467">19632 5902 17008,'20'19'-32,"-20"-19"-1346,0 0 353,0 0-2402,0 0-4100</inkml:trace>
  <inkml:trace contextRef="#ctx0" brushRef="#br0" timeOffset="8366.476">19790 6060 3331,'20'20'2050,"-20"0"-1986,20 0-160,-20-20-289,21 20-384,-21 0-1601</inkml:trace>
  <inkml:trace contextRef="#ctx0" brushRef="#br0" timeOffset="8481.484">19970 6200 4388,'19'19'8103,"-19"-19"-6373,0 20-769,0-20-64,0 21-769,0-21-416,-19 0-1250,19 19-7975</inkml:trace>
  <inkml:trace contextRef="#ctx0" brushRef="#br0" timeOffset="9144.523">20723 6379 9416,'0'-41'1057,"21"22"-576,-21-1 1120,0-19 513,0 18-160,-21 1-673,1 1-608,-19 19-481,19 0-160,-20 0-32,1 0-64,-1 19-448,20 1 31,1 1 97,19-2-32,0 21 159,19-21 97,-19 22-64,40-2 192,-20-19 64,19 20-32,-19-20 0,0-1 32,21 1 0,-41 0 0,18 0 256,-18-20 289,0 20 95,-18-20-383,-23 0-129,21 0-128,-19 0-64,19 0-384,-20 0-674,20 0-991,20 0-2051,-19 0-6470</inkml:trace>
  <inkml:trace contextRef="#ctx0" brushRef="#br0" timeOffset="9548.546">20843 6537 11787,'40'0'-32,"-40"20"128,19-20 480,-19 20 97,0 0-385,0 1-288,20-2-96,-20 0 160,0 2 256,-20-2 385,20-19-256,0 0 63,0 0 65,-19-19-65,19 19 1,0-21-225,0 2-224,19 0-160,-19-2-128,20 1-225,0 20-159,0-20 127,-20 20 257,20 0 192,-1 20 256,-19-20 160,0 20 33,0 1-129,0-2-224,0 0-256,0 2-385,0-21-704,20 19-1057,-20-19-1602</inkml:trace>
  <inkml:trace contextRef="#ctx0" brushRef="#br0" timeOffset="9916.567">21140 6577 9288,'21'20'2467,"-21"1"-1410,0-2 993,0-19-385,0 19-1313,0 2-319,0-2-33,0-19 64,0 0-64,0 0 96,0 0-128,0 0-96,20-19 95,-20 19-63,0-21 0,0 2-128,0 0-32,20-2-64,-20 21 159,19 0 97,1 0 128,-20 0 0,20 0 353,-20 0 352,20 21-257,-20-2-31,0 0-65,0 21-288,0-19-160,0-2-513,0-19-992,20 20-1602,-20-20-5573</inkml:trace>
  <inkml:trace contextRef="#ctx0" brushRef="#br0" timeOffset="11359.649">21280 3835 8680,'0'0'800,"0"0"257,0 0 353,0 0-513,20 0 320,-1 0-577,1 0-287,20 0 95,-20 0 353,-1 0 96,1 0-449,0 0-160,0 0-63,1 0-129,-3 0-32,2 0-64,0 19 0,1-19 32,-1 0-96,-2 0 96,-18 0-64,21 21 32,-1-21 0,-20 19 0,20-19 128,0 20-64,-20 0-32,19 0 32,-19 0-128,20 0 64,-20 19 64,0 1-64,0-20 32,0 19-64,20 21 32,-20-20 0,0 19 32,0-19-64,0 20 32,0 0 32,20 19-128,-20-19 32,0 19-160,0-19 0,0 19 63,0-19 161,0 0-32,-20-1-160,20 1 192,0-20-96,-20 20 160,20-21-32,0 1-64,0 19 64,0-18 32,0 17-32,0-17 96,0-2-96,0 21 449,0-20-161,0 19-320,0-19 0,20 20 32,-20 0-32,0-1 64,20-19-64,-20 19 32,20 1 0,-20-1 0,0 1-32,0-1-32,0-19 64,0 20-32,0-20 0,19 0 0,-19 19 0,0-19 0,0 0 32,0-1 0,0 1 0,0 1 65,0-3-194,0-17 65,0 19 129,0-1-162,0-19 194,0 20-161,0-1 64,0-19-32,0 0 0,20 0 0,-20 0 0,0 0-32,20-1 32,-20-19 128,0 0-256,0 0 160,0 0 128,0 0 32,0 0 160,0 0 65,0-19-97,-20 19-32,20 0-64,-20 0-127,1 0 31,-1 0-96,0 0 32,-20 0-128,1 0-161,-1 0-383,-19 0-705,-2 19-1858,-18 1-9449</inkml:trace>
  <inkml:trace contextRef="#ctx0" brushRef="#br0" timeOffset="16148.923">17368 5564 9577,'0'-20'576,"-20"0"-192,2 20 449,-2-20-96,-1 20 96,-19 0-32,1 0-417,-1 20-288,-19 0-32,-1 0 128,1 19 64,18 1-159,3 20-65,-3-1 96,21 21 64,0-1-32,20-19 0,0 19-32,40 1-96,-19-1-128,37-19-96,3-1-128,-2-18 64,20-22-97,1 21 129,-21-40 96,20 0 96,1 0 224,-20-20 385,19-19 512,-20-2 160,-19 2-897,1-21-288,-23-19 192,-18-1 225,0 1-481,-18-1-32,-23-19 64,1 19 737,-19 22 512,0-3-416,-21 22-385,21-1-64,0 20-351,-2-20-98,22 40-95,-1-20-865,40 20-1217,0 0-2818</inkml:trace>
  <inkml:trace contextRef="#ctx0" brushRef="#br0" timeOffset="17035.974">19950 4113 10153,'-20'-20'1409,"20"0"1,0 20 544,-21-19-673,1-2 32,2 21-512,-2 0-385,-1 0-320,-19 0-96,21 0 0,-21 21 0,-19-2-96,19 1 64,0 19 32,1 1-32,19 0 128,0 20-32,20-20 161,0 39-129,20-19 64,0 19-128,19-19 96,21-1-96,-1 0-160,20-18 64,2-1-289,-2 0 129,0-20 256,20-20 96,-20 0-128,-18-20 161,18-1 63,-20-19 416,-19 1-95,0-1 128,-21-19-129,-19-1 1,0-20-97,0 1-288,-39-1 0,-1 1 289,1-1 191,-21 21-448,1 19 33,-22 0-129,22 20-192,-20 1-257,19 19-800,1 0-640,0 19-1539,18 22-5732</inkml:trace>
  <inkml:trace contextRef="#ctx0" brushRef="#br1" timeOffset="30817.762">13835 7114 10826,'0'-21'608,"0"21"-31,20 0-1,-20 0 161,0 0 672,21 40-159,-3 0-418,-18 0-287,0 19-161,20 21 1,-20-1-289,0 0-128,0-19-257,0-20-63,20 0-256,-20-20-289,21 0-609,-21-20-768,0 0-1249</inkml:trace>
  <inkml:trace contextRef="#ctx0" brushRef="#br1" timeOffset="31004.773">13876 7253 13196,'18'-20'1249,"-18"20"-480,20-20 608,0 20 65,21-20-225,-2 20-288,1-20-673,-20 20-288,19 0-321,-19 0-351,-20 0-1122,0 0-3459</inkml:trace>
  <inkml:trace contextRef="#ctx0" brushRef="#br1" timeOffset="31141.781">13975 7352 9737,'18'20'-160,"3"-20"63,-1 19 386,0-19 640,19-19-257,-19 19-1024,0 0-4869</inkml:trace>
  <inkml:trace contextRef="#ctx0" brushRef="#br1" timeOffset="31409.796">14272 7451 8199,'0'40'5542,"0"-21"-5510,-20-19 32,20 20 32,0 1 352,20-21-192,-1 19-160,1-19-480,0 0 160,1 21 288,-1-21 192,-2-21-160,-18 21 32,20-19 321,-20-2 352,-20 21-33,20-20 33,-18 1-385,-2-1-287,-1 20-129,1 0-417,20 0-1377,-20 0-3330</inkml:trace>
  <inkml:trace contextRef="#ctx0" brushRef="#br1" timeOffset="31654.808">14570 7591 11274,'0'0'865,"-20"0"32,20 0 1089,0-21-513,-20 2-416,20-2-673,0 1-287,0 1-33,0-1 64,0 0-64,20 0-64,-20 20-32,20 0-64,0 0 128,-1 0-256,1 0-385,0 0-1121,0 20-1729,-20-20-5509</inkml:trace>
  <inkml:trace contextRef="#ctx0" brushRef="#br1" timeOffset="32461.856">15603 7451 12267,'0'-40'961,"0"40"288,-21-20 417,1 1-705,20 19-193,-20-20-319,0 20-385,-19 0-96,19 20-96,0-1-32,0 1-225,1 0 65,19 20-64,0-20-1,19-1 97,1-19-32,20 20 384,-20-20 0,19 0 224,-19 0 96,-20-20-95,0 20-1,0-19-160,0 19-96,0-20-160,0 20-224,0 0-289,0 20 161,20-1 319,1 22 1,-3-1 64,2-2 96,1 3-32,-1-1 96,0-1 224,-2 1 385,-18-20 224,-18 20 96,-2-21-32,0-19 0,-1 0-225,-17 0-383,-3 0-161,1 0-96,1-19-192,-1-1-64,20 0-321,1 0-480,19-20-704,0 21-1442,19-1-2530</inkml:trace>
  <inkml:trace contextRef="#ctx0" brushRef="#br1" timeOffset="32678.869">15801 7451 13965,'19'0'2530,"-19"0"-2626,20 0 609,-20 20 544,0-20-417,0 20-223,0-1-353,0 1-96,20 1-161,-20-2-191,20-19-193,-20 0-512,20 0 96,-20 0-160,0 0-865,0-19-1441,0-2-833,-20 1-512</inkml:trace>
  <inkml:trace contextRef="#ctx0" brushRef="#br1" timeOffset="32787.875">15801 7272 8263,'0'-19'5349,"0"-1"-4228,19 20-672,-19 0-97,0 0 33,0 0-321,20 0-1025,-20 0-3011</inkml:trace>
  <inkml:trace contextRef="#ctx0" brushRef="#br1" timeOffset="32975.886">15959 7431 7046,'41'60'2114,"-23"-21"-1922,-18-18 513,20-21 672,0 19 737,1-19-544,-1 0-481,-20 0-128,20-19-321,-20-2-127,0 1-321,0-19-224,0 19 32,-20 0-545,20 0-1729,0 0-2883</inkml:trace>
  <inkml:trace contextRef="#ctx0" brushRef="#br1" timeOffset="33522.917">16218 7510 10762,'0'0'1089,"0"0"-1506,19 0 770,-19-19 63,20 19 161,0-20-289,-20 20-160,20-20 0,-20 20 833,0-20 384,0 20-640,0 0-449,-20 0-160,0 0-96,0 0-96,1 20-512,19 0 63,0 0-128,0-1-159,19 1-129,1 1-577,0-2 161,0 2 576,19-21 449,-19 0 320,-20 0 352,20 0 289,-20 0 160,0 0 95,0 0-223,0 0-641,0 0-609,0 0-416,20 0 641,-20 0 320,0 19 96,0-19 64,0 0 320,21 0 481,-21 0 224,0 0-64,18 0-192,-18-19-224,20-2-385,-20 21-96,20-19-64,1-2 161,-21 21 191,20 0 225,-2 0 223,3 0-127,-1 0-288,0 21-289,-20-2-96,20 2-96,-20-2-128,19 0-641,-19 2-1473,20-21-3524</inkml:trace>
  <inkml:trace contextRef="#ctx0" brushRef="#br1" timeOffset="33970.943">17289 7074 11851,'21'19'1345,"-21"2"-736,0 19 1056,20-1-95,-2 1-481,2-1-192,-20 21-513,21-20-352,-1 19 64,-20 1-64,20-21-320,-1-18-449,-19 19-288,20-21-288,-20-19-769,20 0-2370</inkml:trace>
  <inkml:trace contextRef="#ctx0" brushRef="#br1" timeOffset="34201.956">17607 7391 11723,'-20'0'3107,"-20"0"-2819,21 20 416,-21-20 514,20 20-97,0-20-192,1 20-385,19-20-192,0 20 225,19-20-97,1 20-255,20-20-161,-1 19-353,21-19 1,-21 20-288,1-20-417,1 21-353,-23-21-1056,2 0-2691</inkml:trace>
  <inkml:trace contextRef="#ctx0" brushRef="#br0" timeOffset="42390.424">13657 8743 15438,'-20'-20'609,"20"20"-481,0 20 769,0-20 96,0 20 32,20 0-513,0 19-384,19-19 32,1 0 193,19 20 95,2-20-64,-3-1-159,1 2 31,-18-2-128,-1 1-32,-21 0 0,-19 0 0,-19 0 225,-1-20-65,-20 20 64,1-1 65,-22 2-129,23-2-256,-23 1-96,22 20-481,-1-20-320,0 0-832,21 0-1026,-1 19-3427</inkml:trace>
  <inkml:trace contextRef="#ctx0" brushRef="#br0" timeOffset="45787.619">14888 8684 7975,'0'-21'5766,"0"21"-4357,0 0 128,0 0 33,0 0-545,0 0-513,19 21-31,-19-2-1,20 21-95,-20 20 191,20-21-160,-20 41 129,0-21-97,0 21-63,0-1 63,0 1-288,0-21 0,20 1-95,-20-20 191,20-1-32,-20 1-256,0-20 64,0 0-64,0-1-416,0-19-65,0 21-256,0-21-31,0 0-546,0 0-319,0 0-1250,0-21-2818</inkml:trace>
  <inkml:trace contextRef="#ctx0" brushRef="#br0" timeOffset="46423.655">15621 9160 16655,'-39'0'1089,"39"0"385,0 0 448,-20 0-545,20 0-640,20 0 223,1 20-191,17-20-160,3 20-33,18-20-223,1 0-65,19 20-96,0-20-96,-20 0-32,2 0-160,-21-20-256,-22 20-481,3 0-769,-21 0-383,0 0-1411,-21 0-6181</inkml:trace>
  <inkml:trace contextRef="#ctx0" brushRef="#br0" timeOffset="48465.772">17865 8306 10954,'20'-20'1153,"-20"20"1185,20 0 449,-20 0-961,-20-20-898,20 20-575,-39 0-289,-1 0 64,-21 0 96,2 20-192,-20-20 0,0 20-96,-1 0 64,21 19 0,0-18 0,-2-21 0,41 19 32,1 1-64,19 0 32,39-1 256,-19 2-31,39-1-65,22-1-64,-22-19-128,0 20 128,1 0-96,-21-20-96,1 0 32,-40 20-321,0-20-159,-40 20 63,1-20-223,-21 19 512,1 2 192,-20-2 0,18 2 64,23-2 224,17 1 160,21 0-63,0 0-1,21 0 32,17-20-223,23 20-129,18-20-32,-20 0-64,21 0-257,-21 0 257,-18 0-544,-3 0-769,-17 0-1762,-42 0-9065</inkml:trace>
  <inkml:trace contextRef="#ctx0" brushRef="#br0" timeOffset="48932.796">17230 9081 8776,'0'19'4997,"0"-19"-4293,0 21 898,0-2 544,0-19-929,19 20-769,-19 0-320,0 0-63,0-20-322,20 20 65,-20-20-673,0 0-928,0 0-1795,0 0-4003</inkml:trace>
  <inkml:trace contextRef="#ctx0" brushRef="#br0" timeOffset="49113.809">17210 8962 16623,'0'-21'1217,"0"21"-1633,20 0 961,-20 0 447,19 0-703,-19-19-257,20 19-1057,-20 0-1634,20 19-1953</inkml:trace>
  <inkml:trace contextRef="#ctx0" brushRef="#br0" timeOffset="49323.821">17269 8981 10153,'0'0'96,"0"0"673,0 0 1825,0-19-1184,0 19-674,0 0-383,20 0-481,1 0-1025,-21 0-833,20 0-1826</inkml:trace>
  <inkml:trace contextRef="#ctx0" brushRef="#br0" timeOffset="49704.842">17429 9061 14669,'0'0'737,"0"0"-801,19 0 1698,1 0-385,20 0-673,-20 0-480,-1 0-96,21 0-416,-20 0 0,-20 0-1250,20 0-3523</inkml:trace>
  <inkml:trace contextRef="#ctx0" brushRef="#br0" timeOffset="49871.852">17429 9160 14894,'39'0'480,"-19"0"545,20 0 577,-21 0-802,1 0-575,20 0-994,-20 0-1537,-1 0-3716</inkml:trace>
  <inkml:trace contextRef="#ctx0" brushRef="#br0" timeOffset="50115.866">17945 9041 13580,'0'20'2371,"0"-20"-2147,0 20 1986,19-1-192,-19 2-897,0 18-513,0-19-383,20 0-161,-20 20-224,0-20-545,20-1-1153,-20-19-2210,0 20-9865</inkml:trace>
  <inkml:trace contextRef="#ctx0" brushRef="#br0" timeOffset="50635.896">17508 7888 1889,'0'-20'8584,"0"1"-7623,0 19 1057,20-20 256,-20 20-544,0 0-321,19 0-352,-19 20-32,20-1-288,-20 1-257,20 20-223,-20 0-161,0-21-64,20 22-128,-20-22-257,0 1-223,20 0-417,-20 0-448,0-20-1602,19 0-3844</inkml:trace>
  <inkml:trace contextRef="#ctx0" brushRef="#br0" timeOffset="50859.909">17765 7928 12491,'0'-20'2178,"-20"20"-2722,2 20 672,-3-20 833,1 0 544,0 20-480,0 0-192,1-20 0,19 19 128,0 2-64,19-1-513,1-1-256,20-19-32,-1 20-160,-19-20-256,21 20-417,-1-20-896,-21 20-1506,1-20-4068</inkml:trace>
  <inkml:trace contextRef="#ctx0" brushRef="#br0" timeOffset="51515.946">18858 8405 13933,'0'-40'2274,"-20"20"-1794,0 1 97,0-1 160,-19 0-33,-1 20-287,0 0-449,1 20-257,-2 0 161,1 19 192,22 1-32,18 0-96,0-21 96,0 22 32,38-2 32,3 1-96,-1-1-32,19-18 96,0-2 97,-19 21-290,0-20 290,-21 0-97,-19-20 192,0 20 481,-19 0-33,-1-20-191,-20 0-33,1 20-448,-1-20 32,0 0-352,1 0-353,19 0-544,20 0-929,0-20-2690,20 20-7912</inkml:trace>
  <inkml:trace contextRef="#ctx0" brushRef="#br0" timeOffset="51702.957">19075 8703 3171,'0'20'14061,"0"-20"-13741,0 0-256,21 20 897,-21 0-352,0 0-353,0 0-160,20-1-160,-20 1-160,20 0-193,-20 0-544,20 0-1313,-20-20-2306</inkml:trace>
  <inkml:trace contextRef="#ctx0" brushRef="#br0" timeOffset="51875.967">19156 8623 15438,'-20'0'2082,"20"0"-2082,0-19 192,0 19 577,0 0-481,20 0-288,-20-20-865,19 20-1409,-19 0-2786</inkml:trace>
  <inkml:trace contextRef="#ctx0" brushRef="#br0" timeOffset="52165.983">19334 8723 15694,'0'40'1602,"0"-20"-1346,0 0 833,0-1-192,20 1-545,-20 0-288,0 0-288,19 0 0,-19-20-64,0 0-385,0 20-1281,0-20-3395</inkml:trace>
  <inkml:trace contextRef="#ctx0" brushRef="#br0" timeOffset="52330.992">19393 8524 6117,'0'0'13613,"0"0"-13421,0 0-288,0 0 96,0 0-320,20 0-1570,-20 20-3971</inkml:trace>
  <inkml:trace contextRef="#ctx0" brushRef="#br0" timeOffset="53153.04">17012 9578 7943,'-20'0'3331,"20"0"-1954,0 0 129,0 0 224,20 0-225,-20 0-544,20 0-160,19-20-129,1 20-223,-1 0-161,21 0-96,-1 20-352,20-20 480,21 0-224,-1 0-128,40 20 32,21-20 32,18 0 161,1 0-65,19 0 0,0 0-96,1 0 192,-21 0-32,2 0-64,-22 0 257,2 0-1,-42 0-32,-19 0-63,-19 0-385,-41 19 192,-19-19-321,1 0-543,-21 21 127,-21-21-416,-19 19-737,1-19-2177</inkml:trace>
  <inkml:trace contextRef="#ctx0" brushRef="#br0" timeOffset="54760.132">17945 9955 15983,'59'0'672,"-59"-20"-512,-20 20 193,-19 0-97,-1 0-64,-19 20-96,-22 0-64,22-20 32,-20 20 129,19 0 223,1 0-64,19 0-31,40-20-225,-20 0-128,40 0 320,0 19-96,20-19 96,19 0-288,-19 20-32,-1-20-64,1 21 96,-19-2-224,-21-19-32,0 20-97,-21 0 193,1-1 160,-39 2 64,19-1 32,-19-1 1,19 21 63,20-20 0,0 0 192,20-20 97,40 20 223,0-1-287,19-19-225,0 0-32,22 0-192,-22 0-96,-19 0-609,-1 0-961,-39 0-3459</inkml:trace>
  <inkml:trace contextRef="#ctx0" brushRef="#br0" timeOffset="55093.151">17310 10730 15983,'0'40'961,"0"-20"-833,0 0 224,20 0-160,-20-20-64,0 19-800,18-19-1538,-18 20-2243</inkml:trace>
  <inkml:trace contextRef="#ctx0" brushRef="#br0" timeOffset="55265.159">17230 10532 16079,'0'-21'1473,"19"21"-2306,-19 0 545,20 0 288,0 0-320,-20 0-1602,21 21-5061</inkml:trace>
  <inkml:trace contextRef="#ctx0" brushRef="#br0" timeOffset="55520.174">17488 10651 14061,'0'19'2690,"20"-19"-2433,0 0 1152,19-19 160,-19 19-1184,0 0-609,19 0-833,-39 0-1282,20 0-2433</inkml:trace>
  <inkml:trace contextRef="#ctx0" brushRef="#br0" timeOffset="55655.183">17468 10750 14317,'0'20'192,"20"0"-64,0-20 705,19 0 64,1 0-769,0 0-1185,-1-20-2274</inkml:trace>
  <inkml:trace contextRef="#ctx0" brushRef="#br0" timeOffset="55829.191">17905 10691 15150,'20'20'2786,"-20"-1"-2593,0 1 896,0 0 448,0 0-1409,0-20-320,0 20-801,0 0-769,20-20-2209,-20 0-9034</inkml:trace>
  <inkml:trace contextRef="#ctx0" brushRef="#br0" timeOffset="56348.221">17627 9737 10826,'0'0'256,"0"0"-2114,0 0 1826,0 0 417,0 20-289,0-20 160,0 19 417,0-19 127,0 20 65,-20-20 192,20 20-224,0-20-225,-20 0-255,20 0-161,0 0-64,0 0-32,0 0 0,0-20-64,20 0 32,-20 1 129,20 19-65,-1-20-64,1 20 64,0-20 192,0 20 129,1 20 95,-21 0 65,18-1-1,2 1-63,-20 0-289,0 0-160,0 0-96,0-20-576,0 20-1346,0-1-3555</inkml:trace>
  <inkml:trace contextRef="#ctx0" brushRef="#br0" timeOffset="57018.259">18778 9995 14541,'-19'-20'1378,"-1"0"-1218,-20 0-128,1 20 192,-1-19 417,-21 19-257,22 19-384,-1 1-64,1 0 64,19 20-32,0-20 32,20 19-64,0 2 128,40-2 32,-1-19 160,1 20-32,-1-20-95,22 19 63,-21-19-128,-21 20 32,1-20-96,-20-1 288,0-19 481,-20 21-129,-19-21-127,-2 0-193,-17 0-224,17 0-128,1 0-224,1 0-673,19-21-768,20 21-1346,0 0-1986</inkml:trace>
  <inkml:trace contextRef="#ctx0" brushRef="#br0" timeOffset="57210.272">18897 10333 14830,'40'39'1409,"-40"-18"-1281,0-2 32,21 1 64,-21 20-96,0-20-224,0-1-288,18-19-417,-18 21-928,0-21-1603,20 0-6693</inkml:trace>
  <inkml:trace contextRef="#ctx0" brushRef="#br0" timeOffset="57358.28">18976 10253 12940,'0'-19'4484,"0"-1"-4292,0 20 0,0-21 193,0 21-353,20 0-737,-20 0-2274,20 0-8776</inkml:trace>
  <inkml:trace contextRef="#ctx0" brushRef="#br0" timeOffset="57559.29">19156 10353 14029,'39'40'2658,"-39"-21"-1857,20 1 32,-20 20 32,20-20-609,-20-1-160,20 2-256,-1-2-128,-19 1-97,0-20-95,0 0-866,0 0-1152,0 0-1378</inkml:trace>
  <inkml:trace contextRef="#ctx0" brushRef="#br0" timeOffset="57726.301">19195 10074 18033,'40'0'-577,"-40"0"-128,20-19 577,-1 19-1762,-19 0-11626</inkml:trace>
  <inkml:trace contextRef="#ctx0" brushRef="#br0" timeOffset="91284.221">22292 9240 11947,'39'-20'1922,"-19"20"-129,-20 0 257,0 0-480,20 0-449,-20 0-224,0 0-417,-20 0-128,0 20-95,1 0-193,-21-1-32,-19 1-32,-1 20 32,1-20-64,-2 0 64,3-1 0,-1 1 32,18-20-64,21 21 192,0-21-128,20 0 288,20 19-31,20 1 95,-1 0-160,42 20-95,-2-20-97,-20 0 96,20 0-64,-19-1-96,-21 2-160,22-21-97,-41 19-127,-2-19-192,-18 0-65,20 20-256,-20-20-512,-20 0-129,2 0-1376,-2-20-2596</inkml:trace>
  <inkml:trace contextRef="#ctx0" brushRef="#br0" timeOffset="91501.233">21875 9737 17296,'0'0'1473,"20"0"-1024,1 20 992,-3-20-416,23 19-480,-1-19-193,19 20-320,0 0-32,-19-20-96,19 20-64,-19-20-321,0 20-640,-21-20-352,1 0-833,-20 0-2435</inkml:trace>
  <inkml:trace contextRef="#ctx0" brushRef="#br0" timeOffset="92901.313">23384 9379 16687,'-20'-20'1153,"-1"20"-896,-17 0 127,-3 0-160,-18 0-32,19 20-31,1-1-129,19 1 128,0 20-128,0 0 288,0 0-128,40 0-128,-20-1 128,20 1 65,20-20-1,-21 0-64,41 0-32,-21-20-160,2 0 481,-1 0-193,-22 0 96,-18 0-31,21-20 191,-21 0 1,0-19-97,0-1 65,-21 0 159,-17-20-223,-23 20-417,22 0-64,-21 40-353,41-20-287,-1 40-481,20-20-257,20 40-768,-1-20-704,21 0-3076</inkml:trace>
  <inkml:trace contextRef="#ctx0" brushRef="#br0" timeOffset="93081.324">23643 9617 16399,'18'21'1698,"-18"-21"-1474,0 0 1409,0 0 97,0 0-1185,0 0-449,0 0-192,0 0-289,0 0-576,0 0-608,0 0-1634,20 0-2915</inkml:trace>
  <inkml:trace contextRef="#ctx0" brushRef="#br0" timeOffset="93615.354">24040 9538 12812,'0'-21'1089,"0"21"256,0 0 1378,-21-19-1442,1 19-993,0 0-192,20-20-96,-39 20-32,19 20-32,20-1 64,-20 2-128,0 19-32,20-20-129,20 20-127,0-1 128,0-19 160,19 0 224,1 0 64,-1 0 160,1-20 289,1-20 95,-2 20 129,1-20 96,-20-20-160,-20 20-97,0-20-95,-20 21-32,0-21-193,0 20-256,-19-1-416,19 2 256,-1-1-513,1 20-544,0 0-352,20 20-513,0-1-1153,20 2-3556</inkml:trace>
  <inkml:trace contextRef="#ctx0" brushRef="#br0" timeOffset="93874.369">24495 9359 9801,'21'0'3203,"-1"0"-2402,-20 20 1120,0-1 834,0 1-1153,-20 20-513,20 0-385,0 20 65,0-20-353,0 19-256,0-19-127,0 0-258,20-1-351,-20 1-834,20-20-1825,-20 20-836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1T00:47:59.288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02 10353 4131,'-20'0'3075,"20"-20"256,-20 20 97,-1 0-674,21-20-672,-20 20-608,20 0-449,0 0-417,20 0-287,-20 0-33,41 0 0,-3 0-288,23 0 0,-2 20 32,1-20-32,-1 0 32,0 0-64,-19 0 0,-19 0-64,-21 20 32,0-1-64,-21 21 32,1 0 96,-18 0-64,17 19 160,-19-18-32,40-2-64,0-19 32,0 20 32,40-20-32,-19-20-64,17 0 64,3 0-160,-1 0-385,-1 0-416,-19-20-416,0 20-769,-20-21-2242,-20 21-8200</inkml:trace>
  <inkml:trace contextRef="#ctx0" brushRef="#br0" timeOffset="153.009">15741 10532 15246,'-21'19'1217,"42"-19"-192,19 0-416,-1 0-353,21 0-128,19-19-96,-20-2-160,2 2-256,-3 19-513,-17-20-1185,-21 20-2627</inkml:trace>
  <inkml:trace contextRef="#ctx0" brushRef="#br0" timeOffset="599.034">16733 10353 15566,'0'-20'1794,"0"20"-193,-19-20-383,-1 20-706,0 0-352,0 0-64,-19 0-32,-1 20 0,20 0-32,-19-1-96,19 21 161,20 0-33,0-20-64,0 19 32,20-18 0,-2-2 32,23 1 0,-21-20 0,19 21-32,1-21-32,-20 0-160,0-21-129,-1 21-383,1 0-97,-20 0-768,0 0-738,0-20-3106</inkml:trace>
  <inkml:trace contextRef="#ctx0" brushRef="#br0" timeOffset="795.045">16496 10472 2530,'0'0'10762,"20"0"-9256,-2 0 159,23-20-1152,-21 20-385,19-20-128,1 20-321,0 0-415,-21 0-1442,1-20-2339</inkml:trace>
  <inkml:trace contextRef="#ctx0" brushRef="#br0" timeOffset="1205.069">17131 10074 8456,'19'-19'2498,"-19"19"641,0 0-993,0 0-1409,0 0-385,0 19 513,0 22-97,0-22-287,20 40-33,-20-18-63,0 18 95,0 1-352,0-1 32,20-19-288,-20 19 160,20-38-96,-20 18-64,20-18-192,-1-2-32,-19-19-385,20 0-673,-20 0-896,20-19-2690</inkml:trace>
  <inkml:trace contextRef="#ctx0" brushRef="#br0" timeOffset="1444.081">17269 10035 14926,'20'20'416,"-20"19"577,0-18 384,21 18-256,-1 0-640,-20 2-33,0 18-288,18-19-64,-18 20 1,0-1-226,0-19-127,0 0-384,0-1 31,20-18-160,-20-21 33,0 19-65,21-19-160,-21-19-2210</inkml:trace>
  <inkml:trace contextRef="#ctx0" brushRef="#br0" timeOffset="1818.102">17150 10055 15054,'20'-20'480,"0"20"-480,0-20 577,0 20 256,39 0-65,-18 0-95,-3 0-481,3 20-64,-2 0 225,-19 19-385,0 1-129,-20 0 1,0 0 96,-20-20 160,0-1-224,1 1 288,-1 0 161,-21 0 127,21-20 97,2 20-97,18-20-64,0 20-63,18-1 95,2 2 129,21-2-225,18 1-192,1 0-32,-21 0-96,21 0 32,-21-1-128,-19 2-320,21-21-33,-41 19-159,18-19-385,-18 0-737,-18 0-2082</inkml:trace>
  <inkml:trace contextRef="#ctx0" brushRef="#br0" timeOffset="2605.149">18500 10432 16655,'-20'0'1057,"20"0"-352,0 0 32,20 0-97,21 0-319,-3 0 31,23 0-224,-2 0 224,40 0 1,-20 0 191,20-20-256,0 20-191,-18 0-33,-2 0-64,-40-19-129,1 19-543,0 0-225,-40 0-384,0 0-673,0-21-1217,-40 21-1762,20 0 129,-19 0 416</inkml:trace>
  <inkml:trace contextRef="#ctx0" brushRef="#br0" timeOffset="2914.167">19057 10313 5509,'0'-20'2146,"0"0"-1698,18 20 417,-18 0 704,21 0 193,-1 0 128,0 0-513,19 0-256,-19 20-224,20-20-32,-1 20-64,1-20-257,0 20-127,-1-20-289,22 20 64,-23-20 32,3 19-96,-21-19 32,0 0-224,-20 21 128,-20-2 33,0 1-97,0 0 32,-19 0 0,-1 0 0,-1-1-32,2 2 0,19-2 0,0-19 0,0 20-96,20-20-289,0 0-544,0 21-736,0-21-1666,0 0-4325</inkml:trace>
  <inkml:trace contextRef="#ctx0" brushRef="#br0" timeOffset="4306.246">20604 10353 2882,'-39'-20'5606,"39"20"-3140,-20 0 224,0-20-608,0 20-288,1 0-96,19 0-193,0 20-832,0-20 256,19 0-33,1 20-63,0-1-192,20 2-289,-1-2-256,1 1 32,19 0-64,2 0-96,-2 0-64,0-1-416,-19 2-257,19-21-320,-39 19-64,0-19-609,0 0-864,-20 0-3300</inkml:trace>
  <inkml:trace contextRef="#ctx0" brushRef="#br0" timeOffset="4531.259">20863 10273 7431,'20'0'8391,"-1"0"-7910,-19 0-353,0-20 385,-19 40-417,-1-20-64,-20 20-32,19 20 224,-17-1 352,-3 1 33,3 0-353,17 0-288,-19 0-160,20-21-481,1 1-1312,19 1-3845</inkml:trace>
  <inkml:trace contextRef="#ctx0" brushRef="#br0" timeOffset="5064.289">21517 10253 16495,'0'-19'256,"0"19"-352,-18 0 128,-3 0-32,-19 19-64,20-19 32,1 40-32,-21-20 160,20 20 225,20 0 159,-20-1-64,20-19 65,20 20-257,0-21 128,20 2 1,-1-21-257,1 0 0,-1 0 96,1-21-384,1 2-385,-23 19-576,3-20-320,-1 20-193,-20-20-256,0 0-288,-20 20-640,-19-20-3172</inkml:trace>
  <inkml:trace contextRef="#ctx0" brushRef="#br0" timeOffset="5195.297">21478 10393 6149,'-99'0'3043,"79"0"-673,20 0 257,0 0-513,0-21-1121,40 21 32,-1 0-577,1 0-159,-1 0-289,1 0-97,-19 0-543,17 0-609,-17-19-2115,-1 19-5988</inkml:trace>
  <inkml:trace contextRef="#ctx0" brushRef="#br0" timeOffset="5648.323">21995 10015 10634,'20'-20'5925,"-20"20"-5028,0 0-449,-20 0 257,20 0-545,0 0-160,0 20 64,20 20 193,-20-1 255,18 1 33,-18 19-321,0-18-128,21 18-64,-21-19-320,0 20-193,20-21-95,-20-19-577,20 0-801,-20 0-2851</inkml:trace>
  <inkml:trace contextRef="#ctx0" brushRef="#br0" timeOffset="5915.338">22173 9876 18225,'20'-20'736,"0"20"-768,-20 20 64,19-1 97,-19 2 31,0 18 0,0 21 96,0-1 161,0 1 191,0-1-288,0 1-224,20 20-256,-20-20-256,0-21-97,20 1-544,0-1-448,-20-18-545,0-21-1569,20 0-5158</inkml:trace>
  <inkml:trace contextRef="#ctx0" brushRef="#br0" timeOffset="6355.363">21916 9955 13100,'0'-39'961,"0"39"-577,18-21 801,23 2 193,-1 19-642,-1 0-223,21 0-225,-1 0 96,20 19 225,-19 2-257,20-2 33,-22 1-193,-17 0-192,-21 20-128,-1-20 0,-19 19-161,0 2-63,-19-2-64,-21 0 320,-1-18-33,3 18 450,-3-19-33,21 0-96,20 0 161,0 0 159,20 0 33,21-1-385,-3 2 128,23-2-352,-22 1 32,1 20-128,-20-40-289,19 20-127,-19-1 63,0-19-320,-20 0-1056,0 0-2660</inkml:trace>
  <inkml:trace contextRef="#ctx0" brushRef="#br0" timeOffset="7097.406">22689 9737 8488,'20'0'6021,"1"0"-5444,-3-20 448,-18 20 128,40 0-737,-19 0 385,17 20-577,3-20 0,-21 20-63,19-20-193,-19 19 96,-20 1-96,0 0 32,-20 0 0,1-20 32,-1 20 0,-20 0 160,1-1 0,19-19 96,-1 21 65,21-2-1,-20-19-64,40 20 129,1 0-65,-1-20-64,19 20-128,21-20-64,-21 0-128,1 0 0,-1 0-288,-19-20-481,-20 20-800,0 0-1698,0 0-11595</inkml:trace>
  <inkml:trace contextRef="#ctx0" brushRef="#br0" timeOffset="20106.148">14848 11724 5733,'-21'-20'1698,"21"20"544,0 0 576,0 0-479,0 0-514,0-20-576,0 20-512,0 20-128,0-20 288,0 20-193,21 20-223,-1-21-65,19 21-32,1 0-384,0-1 321,19 1-129,-19 0-192,19 0 128,0-20-256,-19 0 160,1-1-384,-2 1-129,-19 0-159,20-20-129,-20 20-224,-20-20-961,19 0-1057,-19-20-4932</inkml:trace>
  <inkml:trace contextRef="#ctx0" brushRef="#br0" timeOffset="20329.163">15285 11625 13132,'0'0'2306,"0"20"-2178,-20-20 417,20 39 1184,-41 1-383,21 0-578,-19 19-447,-1-19-225,1 20-32,-1-1-256,20 1-65,0-21-768,1 1-416,19-20-673,0 0-1441,0-20-2979</inkml:trace>
  <inkml:trace contextRef="#ctx0" brushRef="#br0" timeOffset="20898.195">15682 12022 11050,'0'-20'1762,"0"20"-1410,0 0 1249,-20 0-319,-1 0-353,21 0-641,-20 0-96,2 20-64,-3 0-64,1 0 0,0-1-96,0 21 32,20-20-64,20 0 64,-20 0 0,40-1 0,-19-19 128,17 0-160,3-19 192,-21 19-96,-2-20 1,3 0 127,-21 0 0,0 0-96,0 0 64,0 1-128,-21-1 32,21 20-64,-18 0-32,-2-20 192,0 40 65,20-20-129,0 20 96,0-1 192,0 1-31,20 0-97,0 0-160,19 0 0,-19 0-224,0-20-289,19 19-640,-19-19-960,0 0-3493</inkml:trace>
  <inkml:trace contextRef="#ctx0" brushRef="#br0" timeOffset="21309.218">15900 12022 9993,'-20'0'-160,"20"0"-705,0 0 1762,0 20 1281,20 0-480,-1-1-802,1 21-127,0 0-64,-20-1-225,20 1-320,1 0-32,-3-20-128,2-1 65,-20 1-33,20-20 64,-20 21 64,0-42 352,0 21-95,-20-20-417,20-19 96,-20 19 32,2-20-32,-3 1-96,1-1-64,0-20-417,20 41 161,0-21 224,0 40 96,20 0 32,0 0 0,1 0 96,-3 0 321,2 20-225,0 0-96,-20-1 96,0-19 97,-20 20 95,20-20-128,-20 0-160,2 0-96,-3 0-64,1 0-608,20 0-994,0 0-2530</inkml:trace>
  <inkml:trace contextRef="#ctx0" brushRef="#br0" timeOffset="21713.242">16178 12002 12267,'20'20'1249,"-20"0"-928,0 0 1889,20 19-449,-1-19-992,1 40-577,0-21-160,0 1-64,0 0-128,-1-1 224,1-18-96,-20-2 0,0-19 32,0 0 192,0 0 97,0-19-225,-20-2 32,1-18 96,-1-1-96,20 0-96,-20-19-192,0 19-577,20-19 32,0 39 609,0-20 128,20 40 32,0-20 257,0 20-450,-1 0 450,1 20 31,-20-20-128,20 20 0,-20 0 33,-20 0-65,20-20 192,-20 19-128,1-19-160,-1 0-32,20 0-288,-20 0-449,20-19-736,0 19-1314,20-20-2081</inkml:trace>
  <inkml:trace contextRef="#ctx0" brushRef="#br0" timeOffset="22196.269">16417 12002 4964,'18'0'3011,"-18"20"-2883,0-20 353,20 20 928,-20-20-448,0 20-833,0-20 32,0 0 641,0 0 672,0 0-159,-20 0-161,20-20-160,-18 20-353,18-20-352,0 0-127,0 20-225,0-20 160,0-1-545,18 21 641,2 0-352,0-19 192,1 19-64,-21 0 96,20 0 225,-2 0 63,3 0-32,-21 0-96,0 0-63,0 0-97,0 0-32,0 0-417,0 0 289,-21 19 32,21 2 0,0-1-64,21 0 256,-21 0-128,20 0 160,0-20 64,0 19 65,-1-19 287,1 0-31,-20-19 31,20-1-95,-20 0 63,0 20-63,0-20-193,-20 0-160,0-1-192,1 2 128,-1 0-320,20 19-128,-20 0 63,20-21-127,0 21-289,0 21-768,0-21-609,20 0-2050,-20 0-8008</inkml:trace>
  <inkml:trace contextRef="#ctx0" brushRef="#br0" timeOffset="22370.279">16694 11923 12812,'20'0'2274,"-1"19"-64,1-19-160,0 19-961,0 2-673,0-1-224,19-20-160,-19 20-64,1 0-192,19 0-673,-22-20-192,3 0-544,-21 0-609,20 0-2979</inkml:trace>
  <inkml:trace contextRef="#ctx0" brushRef="#br0" timeOffset="22535.289">16992 11883 5252,'-20'0'5221,"-1"0"-3715,21 19 1601,-18 2-1121,-2-2-737,0 21-256,-21 0 64,21 0-673,1-21-320,19 21-416,-20-20-929,20 0-1698,0 0-11435</inkml:trace>
  <inkml:trace contextRef="#ctx0" brushRef="#br0" timeOffset="23033.317">17488 11625 4099,'0'20'12652,"20"-1"-11851,-20-19 352,20 0-128,19 0-320,-19 0-193,20 20-512,-1-20-32,1 0-224,-1 0-417,-19 0-864,1 0-1954,-21 0-5702</inkml:trace>
  <inkml:trace contextRef="#ctx0" brushRef="#br0" timeOffset="23169.325">17607 11764 14798,'-20'19'1601,"20"1"-1217,0 0 866,40-20-97,-21 0-385,21 20-607,1-20-514,-3 0 129,-17 0-1025,19 0-1922</inkml:trace>
  <inkml:trace contextRef="#ctx0" brushRef="#br0" timeOffset="24663.411">18541 11306 13100,'-21'-19'1665,"21"-1"-1088,-20 40 128,20-20-257,0 39 129,0-19-65,0 40-352,0-20-32,20 19 97,-20 21-1,21-20-96,-3 19-96,2 0-128,21-39 96,-1 0-128,-1 0 64,1-40 0,-1 0 160,1-21 0,0 2 64,-21-1-128,1-20 32,0 0 0,-20-19 0,0 19 0,0-19-64,0 19 96,-20-19-128,0 19-128,1 0-384,-21-20-129,20 40 417,20 0 320,-20 20 64,20 0-96,0 40 384,20-1 289,0 1-289,-20 21 65,20-2 224,0 20-417,-1-39-192,1 20-32,0-21-128,0 1-320,1-20-609,-3 0-993,2-20-2274,0 0-8200</inkml:trace>
  <inkml:trace contextRef="#ctx0" brushRef="#br0" timeOffset="24960.427">19175 11783 3715,'20'60'545,"0"-40"447,-20 0 1731,0-1 96,0-19-417,0 0 32,0 0-544,0-19-833,0-1-96,-20 0-256,20 0-577,-20-20-32,20 21-160,-19-1 64,19 0-32,0 0-160,19 0 96,-19 20-33,20 0 1,0 20-352,0-20-385,0 20-672,-20-20-2499,19 20-8871</inkml:trace>
  <inkml:trace contextRef="#ctx0" brushRef="#br0" timeOffset="25275.446">19373 11823 14189,'0'40'384,"0"-40"-480,20 0 384,-20 20 641,20-20-288,1 0-449,-1-20-128,0 0 32,-20 20 32,18-20 33,-18 0 31,-18 0 160,18 1 225,-20-1-225,0 20-96,-1 0-96,1 0-128,20 20-160,-20-20 160,20 19-64,0 1-64,20 20 224,0-20-96,1 0-128,-1-1 32,0-19-320,19 0-641,1 0-1249,-20 0-3236</inkml:trace>
  <inkml:trace contextRef="#ctx0" brushRef="#br0" timeOffset="25658.467">19672 11783 11851,'-20'0'929,"0"0"128,20 0 576,-20 20-1184,20 0-321,0 0-128,0 0 0,20 19-128,-20-39-257,20 21-31,0-21 352,-1 0-32,1-21 288,0 21 128,0-39 481,0 19 256,-20 0-128,0-20-96,0 1-193,0 19-223,-20-20-289,0 1-32,0-1-673,0 0-127,1 20-65,-1 1 545,20 19 256,0 0-128,0 19 192,0 21 256,0 0 128,20-1 129,-1 1 64,1-20-449,0 20-128,0-1-160,0-19-288,-1 20-225,21-20-672,-40-1-705,21-19-1922,-1 0-3843</inkml:trace>
  <inkml:trace contextRef="#ctx0" brushRef="#br0" timeOffset="25989.486">19909 11744 13452,'0'0'64,"0"20"1089,0-1 1090,21 1-1347,-21 0-415,20 20-385,0-20 192,-1-1-192,-19-19-192,20 21-128,0-21-96,-20 0-65,0-21 1,20 21-32,-20-19-129,20-1 129,-20 0 63,0 0 161,0 0 160,0-19-32,0 19 160,0 20 449,0 0 672,0 0-673,0 20-127,0-1 159,0 1-159,19 20-33,-19-20-352,20 0-128,-20-1-224,20 2-1122,-20-21-1024,20 19-4132</inkml:trace>
  <inkml:trace contextRef="#ctx0" brushRef="#br0" timeOffset="26208.499">20207 11783 6758,'-20'20'288,"20"0"1025,0 0 1346,0 0-1122,0 0-384,0-1-320,20 2-416,-20-21-321,20 19-192,0-19-545,1 0-576,-21 0-1922,20 0-5701</inkml:trace>
  <inkml:trace contextRef="#ctx0" brushRef="#br0" timeOffset="26573.52">20327 11863 9352,'-21'20'1954,"42"-20"-1601,-21 0 1664,0 0-575,20 0-738,-20 0-223,20 0 256,-20 0-129,20 0-31,-20-20 63,19 20-31,-19-20-97,0 0-31,0 20-97,0-20-448,-19 20 160,-1-20-96,20 20-192,-20 20 32,0 0 0,-1-20 96,21 20 32,0 0-32,0 0-64,0 20 640,21-21-64,-1-19-95,20 19-257,-21-19 288,1 0-288,20 21-32,-20-21 97,-1 0-129,-19 0-129,0-21-191,20 21-513,-20 0-1184,0 0-4486</inkml:trace>
  <inkml:trace contextRef="#ctx0" brushRef="#br0" timeOffset="27627.58">20962 11645 14381,'0'0'1249,"0"0"-1409,0 19 64,0-19 160,0 0-608,0 0-2499,0 0-7143</inkml:trace>
  <inkml:trace contextRef="#ctx0" brushRef="#br0" timeOffset="28225.612">21478 11446 9064,'0'0'2178,"-20"0"385,20 0 127,0 0-1152,0 0-610,20 0-287,1 0 256,17 0-417,3 0-255,-3 0-129,3 19-96,-1-19 0,-1 21 0,1-2 0,-20 2-96,-1-2 96,-19 1 32,0 0 0,-19 20 0,-1-20 192,0 19-96,0 1 0,0-20-128,1 19-32,19-19 160,0 0-192,19 0 128,1 0 0,20-20 32,-20 20-96,19-20-64,1 0-128,-20 0-224,1 0-257,-21 0-576,18 0-1025,-18 0-2531</inkml:trace>
  <inkml:trace contextRef="#ctx0" brushRef="#br0" timeOffset="28421.625">21537 11645 18289,'0'19'128,"20"-19"128,21 0 1089,-2 20-320,1-20-480,19 0-353,1-20-96,-1 20-64,2 0-256,-23 0-353,-17 0-800,-1 0-673,-20 0-2658</inkml:trace>
  <inkml:trace contextRef="#ctx0" brushRef="#br1" timeOffset="31756.816">18699 12220 352,'-20'-20'6118,"20"1"-4100,-19 19 736,19 0-928,0 0-513,-20 0-320,20 0-160,0 0-128,-20 0-129,20 0-352,0 0 225,0 19-289,0 1-32,20-20 64,0 20-96,-1-20 64,21 20-96,-20 0 97,19-20-97,1 20-64,0-20 0,-1 19 32,22-19 0,-3 20 64,1-20-96,2 21-64,-2-21 128,1 0-96,-21 19-32,1-19-96,-1 20 224,1-20-128,1 0 160,18 0-32,1 0-128,-1 0 96,0 0 64,1 0-160,19 0 64,-20 0-64,2 0 128,-22 0-96,21 0 32,-21 0 0,21 0 32,-21 0-64,1 0 32,-20 0 0,21 0 0,-2 0 32,21 0-32,-1-20 96,0 20-64,1-19 32,-40 19-64,-1 0 0,1 0 0,-20 0 0,20-21 64,0 21-64,-20 0 32,21 0-32,-21 0 0,0 0 0,18-20 96,-18 20-128,0 0-32,20 0 160,-20 0 96,0-19-192,0 19 0,0-20 0,0 20 0,0-20-64,0 0-416,0 0-673,0 20-1057,-20-20-2499</inkml:trace>
  <inkml:trace contextRef="#ctx0" brushRef="#br1" timeOffset="33401.91">19413 12717 8295,'21'0'289,"-21"20"-257,0 0 1185,0-20 448,0 39-896,0-18-224,0 18-161,0 0-224,0 2 160,0-21 545,0 0-64,0-1 0,0-19-65,0 0-447,0-19-129,0-1-96,0 0-96,20 0-32,-20-20-160,0 20-65,20 1 65,-20-1 160,18-1 64,3 1 96,-21 20 96,20 0 193,-20 0-161,20 20-128,-20 1-32,20-1-96,-20-1-32,19 20-513,-19-18-544,20-1-768,-20 0-1154,20-20-3331</inkml:trace>
  <inkml:trace contextRef="#ctx0" brushRef="#br1" timeOffset="33674.926">19751 12817 6918,'0'20'2498,"0"-20"-960,0 19 1184,20-19-800,-1 0-576,1 20-834,0-1-416,1-19 0,-1 21-192,18-1-256,-17-20-449,-1 0-256,-20 20-1057,20-20-2082</inkml:trace>
  <inkml:trace contextRef="#ctx0" brushRef="#br1" timeOffset="33898.939">19950 12776 8199,'0'20'257,"0"-20"1280,-20 21 513,20-1-993,-21-1-641,1 1-256,2 20-160,18-20-64,-20 0-288,20 0-865,0-1-1410,0-19-1761</inkml:trace>
  <inkml:trace contextRef="#ctx0" brushRef="#br1" timeOffset="34259.959">20069 12697 3267,'0'0'2146,"19"-20"-1506,-19 20 1570,0 0 64,0 0-1088,0 0-482,0 0 545,0 0 97,0 0-321,20 20-96,-20-20-225,0 20 1,20 20-225,-20-21-191,20 22-385,-20-2 320,0-19-160,20 20-160,-20-20-64,0 0-161,0 0-319,0-1-513,0 1-1154,0-20-3426</inkml:trace>
  <inkml:trace contextRef="#ctx0" brushRef="#br1" timeOffset="34584.978">20306 12837 2114,'0'0'1313,"0"-20"128,0 20 1666,0 0-1345,0 20-193,0-20-63,-18 0-33,-2 19-128,20-19-416,-21 0-192,1 0-64,20 20-225,0-20-256,-20 0-32,20 19 97,20-19-97,-20 21 0,20-21-64,-20 20 0,21-20 32,-1 20 32,-2-20-192,-18 20 96,21-20-320,-1 19-449,-20-19-704,20 0-1634,-20 20-6117</inkml:trace>
  <inkml:trace contextRef="#ctx0" brushRef="#br1" timeOffset="36049.062">21499 12200 8776,'0'0'2466,"0"-19"-192,0 19-32,0 0-1024,0 0-642,0 0-256,0-20 129,0 40-289,0-20 32,0 19-160,0 1 128,0 0-64,18 0 33,2 0-129,0 19 128,1-19-64,-1 1 32,-2-2 96,23-19-128,-1 20 0,-1-20 96,1 0 161,19 0-33,-19 0-64,1 0-64,-3-20 32,3-20 33,-3 20-97,-38-19-64,21 19-64,-21 0-160,-21 0 0,21 20-225,-18 0-255,18 0-33,-20 0-544,20 20-1250,-20-20-3682</inkml:trace>
  <inkml:trace contextRef="#ctx0" brushRef="#br1" timeOffset="36533.09">21598 12618 8680,'0'0'1409,"0"20"-672,0-20 1249,18 19-257,-18 1-672,21 0-320,-21 0-417,0 20-224,20-1-64,-20 2-96,20-22-160,-20 20-449,0-39-960,0 21-2499</inkml:trace>
  <inkml:trace contextRef="#ctx0" brushRef="#br1" timeOffset="36836.107">21815 12697 5925,'-19'20'128,"19"-20"128,-20 0 1634,0 0-256,20 0-417,-20 20-128,0-20 224,20 0-64,-19 20-480,19-20-256,0 19 255,0-19-95,0 0-257,19 20-223,-19-20-97,20 21-64,20-21-192,-20 20-321,-1-20-416,1 19-608,0-19-1218,0 20-1793</inkml:trace>
  <inkml:trace contextRef="#ctx0" brushRef="#br1" timeOffset="37095.12">21954 12717 11370,'0'0'513,"0"0"1280,0 0 257,0 0-1025,21 20-352,-1-20-257,0 0-31,-2 20-257,23-1-192,-21-19-32,0 0-641,-1 20-800,1-20-1570,0 0-2979</inkml:trace>
  <inkml:trace contextRef="#ctx0" brushRef="#br1" timeOffset="37313.134">22173 12657 12587,'0'0'801,"-20"20"-673,20-20 737,-20 20-256,1-20-353,-1 20-128,0 0-64,0 0-96,-1-1-416,21 22-1314,-18-21-1185,18-1-2178</inkml:trace>
  <inkml:trace contextRef="#ctx0" brushRef="#br1" timeOffset="37918.168">22430 12598 10602,'20'-20'3267,"-20"20"-2082,0 0 833,0 0-833,0 20-769,0 0-320,0 0-32,-20 19-32,20 1-128,0 0-769,0 20-1473,0-21-4612</inkml:trace>
  <inkml:trace contextRef="#ctx0" brushRef="#br1" timeOffset="39764.274">19116 13115 5829,'-20'0'2082,"-1"0"160,21 0-736,-18-20-257,18 20-384,-20 0-225,20 0-320,0 0-127,-21 0-33,21 0-32,0 20 64,0-20 0,21 19-32,-21-19-63,0 20-1,20-20 96,-2 20 160,3 0-96,-1-20-95,20 20-97,-21 0 32,21-1-64,19-19-32,-19 20 0,19-20 0,-19 21-32,39-21-32,2 19-65,-2-19 1,0 0 32,20 0-96,21 20-416,-21-20 127,20 0-256,-19 0 385,19 0 288,-20 0 32,19 0 96,1 0 32,1 0 96,-1 0 129,1 0-129,-1 0 0,-20 0 160,0-20-95,1 20-1,-21 0-64,0 0 256,0 20-191,0-20-193,-19 0-64,19 0 0,-18-20 32,18 20-32,-20-19 32,1-2 0,-1 21 256,0-20 192,2 1-63,-23 19-97,23-20-64,-41 20-127,19-20-33,-19 20 0,20 0-96,-21 0 96,1 0 32,-20 0-64,20 0 256,0 0 97,-20 0-33,0 0-128,20 0-64,-20-20-127,0 20 31,0-20-96,0 0-32,-20 20-225,20-19-63,-20-1-289,20 0-544,-20 0-832,0 0-3268</inkml:trace>
  <inkml:trace contextRef="#ctx0" brushRef="#br1" timeOffset="40434.313">20288 13611 8167,'0'0'1153,"0"0"-768,0 0 1152,0 20 225,18-20-993,-18 0-161,21 20-63,-21 0 223,20 20-191,-20-21-257,20 1-32,-20-20 1,0 21 127,0-21 65,0 0-1,0 0-256,0-21-192,0 1 64,0 20-160,20-39 0,-20 19-32,19 0-224,1 0 96,0 0 192,0 1 64,0 19 160,-1 0-224,-19 0 160,20 0-64,0 19-32,-20 1-32,0 20-128,20-20 32,-20 0-289,0-1-287,0 1-353,0 1-897,20-2-2338</inkml:trace>
  <inkml:trace contextRef="#ctx0" brushRef="#br1" timeOffset="40685.327">20703 13671 14445,'20'20'1121,"1"-20"-1025,-21 20 64,20-20 225,-20 19-97,20-19-192,-2 0-64,3 20 0,-1-20-96,20 0-320,-21 21-673,1-21-1666,0 0-2273</inkml:trace>
  <inkml:trace contextRef="#ctx0" brushRef="#br1" timeOffset="40882.338">20942 13651 11466,'-20'0'929,"20"0"-384,-20 20 832,20-20-929,-19 20-159,-1 0-129,0-20-64,20 19-64,-20 1-64,-1 1-352,21-2-834,-18-19-1696,18 0-2531</inkml:trace>
  <inkml:trace contextRef="#ctx0" brushRef="#br1" timeOffset="41097.351">21240 13592 16495,'40'0'769,"-20"19"64,-20-19 128,0 20-481,0-20-224,0 20-224,0 20-32,0-20 0,0-1-576,0 1-449,0 1-833,0-2-3075</inkml:trace>
  <inkml:trace contextRef="#ctx0" brushRef="#br1" timeOffset="42946.456">16137 12837 5733,'0'0'8136,"-18"0"-7560,18 19-223,18 1 960,-18 20 96,0 0-800,21-1-289,-21 1-160,20 0-64,-20 19-32,20-19-160,-20 20-160,20-21-417,-20 1-95,19 0-898,-19-40-1953,20 19-3428</inkml:trace>
  <inkml:trace contextRef="#ctx0" brushRef="#br1" timeOffset="43168.469">16257 12895 13292,'20'0'384,"0"21"-287,-20-1 671,20 0 898,-20 19-545,19 1-833,1 0-160,-20 0-128,20 19-96,-20 1-416,20-21-705,-20 1-321,21 0-704,-21-21-833,0-19-3139</inkml:trace>
  <inkml:trace contextRef="#ctx0" brushRef="#br1" timeOffset="43529.49">16158 12895 13708,'-21'-19'1346,"21"19"-1314,0-20 416,0 20 705,21 0-288,-1 0-384,0 0-289,0 0-96,19 0-96,1 20 96,-1-20-128,1 40 32,19-20-192,-19 20-257,-19-21 161,17 21-32,-17-20 288,-21 0 96,0 0 288,0 0 353,-21-1 31,21-19-159,-18 20-321,-2 0-160,20 0-160,0 0 224,0-20-192,20 20 64,-2-1-416,23-19-32,-1 20-577,-21-20-609,21 0-1889,0 0-3972</inkml:trace>
  <inkml:trace contextRef="#ctx0" brushRef="#br1" timeOffset="44999.574">16674 12677 7879,'0'-20'2466,"0"20"-2241,0 0 1120,0 0 448,0 0-832,0 20-224,0-20-160,20 20-129,-20 0-96,20 20-223,-20-40 31,0 19-96,0 1-32,19-20 64,-19 0 96,0 0-192,0 0-96,0-20 96,0 1 0,0-1-64,20 0-32,-20-20-32,0 20 64,20 1 96,-20-1 64,20 20 128,-20 0 32,20 0 64,-20 20 65,19-1-33,-19 1-192,20 0-128,-20 0-32,20 0-640,-20 0-1378,21-1-4356</inkml:trace>
  <inkml:trace contextRef="#ctx0" brushRef="#br0" timeOffset="104431.973">22094 11009 10698,'20'-21'1601,"-20"21"-832,0-19 448,0 19-352,0 0-225,0 0-223,0 0 31,0 0 225,0 0-97,0 0-319,0 19 63,-20 2-128,0-2 193,20 22-97,0-2 0,-20-19 32,20 20-95,0-1-33,20 1-128,-20 0-32,20-21-160,-20 21-225,20-20-191,-1 0-129,1 0-416,0-20-672,0 0-2564,0-20-5796</inkml:trace>
  <inkml:trace contextRef="#ctx0" brushRef="#br0" timeOffset="104656.985">22312 11108 12972,'0'0'1313,"0"0"-1313,0 0 801,0 0-97,0 0-255,0 20-225,0 0 64,0 20 129,-20-21-225,20 21-160,0-20-160,0 0-385,0-1-191,0-19-481,0 20-1250,20-20-3266</inkml:trace>
  <inkml:trace contextRef="#ctx0" brushRef="#br0" timeOffset="104930.002">22450 10909 10634,'0'-20'2978,"21"20"-1889,-21 0 321,20 0-513,0 20-65,-20 0-351,19 0-449,1 0 96,-20 20 256,20-21-223,-20 22-97,0 18 0,0-19-64,0-1-64,-20 1-97,0 0-191,1-21-705,19 21-1121,-40-20-390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0T23:36:29.511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0505 2523 13100,'0'0'512,"-19"-20"65,19 20 544,0 0-128,19 0-64,1-20-128,0 20-513,0 0-256,19 0 160,1 20 96,1-20-95,-3 20-161,3-20 64,-21 20-160,-2 0 64,3 0-129,-21-1 194,0 1-1,-21 20 64,3 0-64,-22 20 0,19-21-64,1 1 0,2 0-192,-3-20 480,21 19-288,21-19 128,-3 0 64,2 0-64,21 0 65,-21-20-97,19 0 0,-19 0-353,20 0-287,-40-20-577,19 0-1313,-19 20-3428</inkml:trace>
  <inkml:trace contextRef="#ctx0" brushRef="#br0" timeOffset="159.008">20486 2820 17840,'0'0'289,"0"0"-578,19 0 129,21 0 609,0-19 31,-1 19-128,22-19-352,-2 19-896,-19 0-1250,19-20-1922</inkml:trace>
  <inkml:trace contextRef="#ctx0" brushRef="#br0" timeOffset="851.048">21140 2086 11498,'-20'-20'929,"20"20"545,0 0-642,0 0-703,-18 0 159,18 20 320,0 20-191,-20 0 31,20-21-63,0 21-129,0 0-224,20 0 0,-20 0 0,18-21-32,-18 2-320,20-2-321,1 1-320,19-20-704,-21-20-1763,1 20-6213</inkml:trace>
  <inkml:trace contextRef="#ctx0" brushRef="#br0" timeOffset="988.055">21300 2245 13196,'0'20'-96,"0"1"96,0-2 160,0 0-128,19 2 0,1-2-416,0-19-1794,0 21-5221</inkml:trace>
  <inkml:trace contextRef="#ctx0" brushRef="#br0" timeOffset="1124.062">21300 2126 11050,'-20'0'4837,"20"-20"-5286,0 20-704,0 0-1409,20 0-2723</inkml:trace>
  <inkml:trace contextRef="#ctx0" brushRef="#br0" timeOffset="1336.076">21399 2007 12427,'19'0'32,"1"20"1474,0 0-161,21-1-736,-3 1-97,-18 0-352,21 20-160,-23-1 64,3-19-96,-21 20-32,0-20 0,-21 1-448,3 17-930,-23-17-1697</inkml:trace>
  <inkml:trace contextRef="#ctx0" brushRef="#br0" timeOffset="1666.095">21954 2483 14733,'-38'0'-864,"-3"0"768,21 20 768,0 0-159,0 0 416,20 20-321,0-1-416,0-18 97,0 18 223,20 0-160,0-18-63,20-1-193,-19 0-96,17-1-32,-17-19-321,-1 0-608,0 0-1217,-20 0-993,-20-19-7879</inkml:trace>
  <inkml:trace contextRef="#ctx0" brushRef="#br0" timeOffset="1788.101">21796 2662 14285,'-20'0'1377,"40"0"-1505,-20 0 641,39 0 352,1-19-673,1 19-96,18 0-64,-19-21-961,19 21-1794,-39 0-3715</inkml:trace>
  <inkml:trace contextRef="#ctx0" brushRef="#br0" timeOffset="2078.118">22272 2305 9096,'0'0'4164,"0"0"-4420,0 19 1697,0 2 385,0-2-577,0 21-96,0 20-480,0-1-353,20 1-160,-20 0-96,20-1-32,-1-19-32,-19 0-448,20-2-161,-20-17-320,0-1-640,20 0-1442,-20-20-7014</inkml:trace>
  <inkml:trace contextRef="#ctx0" brushRef="#br0" timeOffset="2373.135">22412 2245 6662,'0'0'1537,"18"20"-1409,-18 1 1282,0-2 864,20 21-544,-20 19-161,21 1-736,-21 19-257,0-20-319,20 1-97,-20-20-32,20 0-32,-20 0 0,19-21-160,-19 0-192,20 2-321,-20-21-352,0 0-736,0 0-1186,0 0-4804</inkml:trace>
  <inkml:trace contextRef="#ctx0" brushRef="#br0" timeOffset="2856.163">22252 2245 2146,'-20'-20'11947,"20"0"-11595,0 20 1058,0 0 191,0 0-1153,20 0-127,20 0 223,-1 0-384,1 20 257,1-20 223,18 20-255,-19-20-193,-1 20-224,-19 20 64,0-21-64,0 2-256,-20 19-65,0-1 129,0-19 32,-20 0 128,0 19-32,0-19 32,0 0 128,20-20-64,-19 20 32,19-20-128,0 20 192,19-1 96,-19 1 32,40 1-64,-20-2 33,0 1-129,19 0-32,-19-1 32,20 2 0,-19-1-96,17 0-96,-18-20-97,1 19-191,-1-19-161,-20 0-576,18 0-1217,-18 0-2498</inkml:trace>
  <inkml:trace contextRef="#ctx0" brushRef="#br0" timeOffset="3281.187">22689 1987 12043,'0'-20'608,"20"20"-640,-20-20 1378,21 20 127,-3 0-640,2 0 192,0 0-705,1 20-192,-1 0-32,-2 0 0,-18 0-160,21-20 128,-21 20-160,0-1-96,-21 1 64,21-20 32,-18 20 64,18-20 0,-20 0 32,20 0 0,0 20 0,20-20 96,-2 0 32,23 20 0,-21-20-96,19 20 32,-19-20-32,0 0-128,0 19-736,-20-19-3909</inkml:trace>
  <inkml:trace contextRef="#ctx0" brushRef="#br0" timeOffset="27804.59">19612 6040 10634,'-20'-19'736,"20"-1"193,0 20 0,20 0-64,-20 0-257,20 39 834,0 1-417,0 20-481,-1 19-544,21 1 385,-20 19-193,0-19-96,-1-21-64,1-19 64,-20 1-128,20-22 192,-20-19 353,0-19-33,-20-22-416,20-19-128,-20-19-32,1 20-32,-1-21 96,0 0-192,20 1-353,0-1-64,0 21 545,20 19-32,0 20-32,19 20 160,2 0-96,-3 20 0,3 20 160,-21-1 0,0 1 0,-20 0 0,0 0 32,-20 0 128,0-1 65,-21-18-1,3 18 0,-3-19 97,2-1-33,19 2-224,20-21-64,0 20-64,20-1 32,19 1-64,-19 0-160,21 0-192,18-20-321,-19 20 128,-1 0-191,1-20-802,-20 0-1697,-1 19-4452</inkml:trace>
  <inkml:trace contextRef="#ctx0" brushRef="#br0" timeOffset="28100.607">20148 6438 10602,'39'20'192,"-19"-20"737,20-20 1185,-19 0-993,-1 20-353,-2-20-191,3 1-289,-21-22-128,0 22 289,0-1-33,-21 20-192,21-20-192,-18 20-96,-23 0-128,21 20 0,0 0 128,20-1 64,-20 2-32,20-1 64,20 19 64,0-19 0,21 0-96,18 0 64,-19-20-256,19 0-641,1 0-1217,-21 0-2146</inkml:trace>
  <inkml:trace contextRef="#ctx0" brushRef="#br0" timeOffset="28496.628">20664 6319 10153,'-20'0'4837,"0"0"-4581,0 19 128,20 2 673,-19-1-832,19-1-161,0 1-96,0 0-385,19 0-31,1 0 159,0 0-159,0-20-129,19 0 353,-19-20 352,1 0 33,-1 0-1,0 0 256,-20-19 97,0-2-193,0-18-224,0-1-128,-20-19-352,0-1-673,-1 21 320,1-1 1089,2 21 417,-3 39 256,21 0-513,-20 0-159,20 39 191,0 1-31,20 19-225,-20 1-192,39-20 32,-19 20-64,1 0 32,19-21-96,-22 0 32,3 2 0,19-22-288,-20 1-32,19 0-577,-19-20-1793,0 0-3941</inkml:trace>
  <inkml:trace contextRef="#ctx0" brushRef="#br0" timeOffset="28807.647">21001 6239 6854,'0'21'6246,"0"-2"-5990,0 1 737,20 0 993,-20-1-961,0 2-641,20-1-159,0-1-193,-20-19 0,21 20-129,-1-20-127,-2 0-320,-18 0-385,20-20 128,-20 1 161,0-22-289,21 22-224,-21-21 480,0 21 641,0 19 576,0 0 738,0 0-354,0 0-223,0 19 288,20 1-448,-20 0-193,20-1-160,-1 2-160,-19-1-32,20-1-416,0 1-1122,0-20-1921</inkml:trace>
  <inkml:trace contextRef="#ctx0" brushRef="#br0" timeOffset="29219.671">21399 6279 14189,'-20'20'0,"20"0"288,0-1 1442,0 2-993,0-1-417,20-20-128,-1 19-96,1 1-32,0-20 64,21 0 64,-23-20-127,2 1 63,0-1 352,1-1 65,-1 2-257,-20-1-96,0 0 192,0 20-223,-20-19-161,20 19-96,-21 0-33,1 0 1,0 0 32,20 19 0,0 1 64,0 0 32,0-1 0,20 2 192,0-1-160,21-1-32,-2 1 64,1-20 64,-1 0-96,1 0 97,0 0-97,-21 0-96,1-20-577,-20 20-1313,0 0-5028</inkml:trace>
  <inkml:trace contextRef="#ctx0" brushRef="#br0" timeOffset="30184.726">22689 6140 12171,'-20'-20'1505,"0"20"-1857,0 0 32,-19 0 288,19 20 0,0 19 128,0 1-32,20 1-64,0-2 0,0-19 0,20 20 64,0-40 64,20 0 128,-1 0 225,1-40 159,1 0-159,-3 0-321,3-20 128,-21 1 33,-20-1-65,0 1 320,0-1-159,-41 1-225,21 19 64,-18 1 64,17 39 33,1 0-289,0 0-32,0 39-64,20 1 128,0 19-160,0 21 448,20-21-288,20 21 0,-1-21-31,42-18-130,-22-2-95,20-19-160,0-1-321,-39-19-1152,19 0-2531</inkml:trace>
  <inkml:trace contextRef="#ctx0" brushRef="#br0" timeOffset="30660.753">23165 6100 13933,'-39'20'1569,"39"0"-1409,-20 0 609,0 20 448,20-1-672,0 1-321,20-20-192,0 19-160,-1-18-64,21-21 32,-20 20 63,19-20-127,-19-20 32,1-1 96,-1 2 96,-20-21-32,0 21-32,0-2-449,0 1-191,-20 1 95,-1-2 257,1 2 128,20 38 31,0-19 161,0 21 193,0-2-97,20 1 0,1 1-64,-1-2-225,0-19-511,-2 20-225,-18-20-192,21 0-64,-1 0 576,-20 0 289,0-20 256,0 1 352,0-2 288,0 1 33,0 20 448,0-19-32,0 19-481,0-21 417,20 21 32,-20 0-320,20 0 127,19 0-255,1 0-129,0 0-128,-21-19-159,21 19-97,-19-20-577,-1 20-1217,-2-20-1537,-18 0-6438</inkml:trace>
  <inkml:trace contextRef="#ctx0" brushRef="#br0" timeOffset="30834.763">23463 5921 12908,'0'20'1153,"0"20"352,0-20 673,20 19-192,-20 1-769,20 0-800,-20 0-193,0 0-160,20-1-192,-20 1-481,20 0-928,-1-21-1154,1 2-3362</inkml:trace>
  <inkml:trace contextRef="#ctx0" brushRef="#br0" timeOffset="31159.782">23801 6200 8520,'-20'0'160,"0"19"961,1 1 1890,19 1-1634,-20-2-929,20 21-255,0-21-65,20 2-96,-1-1 0,1-1 96,0-19 32,20 0-32,-21 0-128,1 0-128,-20-19-32,20-1-481,-20-1-127,0 2 319,0-1 609,-20 0 545,20 20 512,-20-19 96,20 19 33,0 19-289,0 1-545,20 0-320,-20-1-192,20 22-704,20-22-994,-21 1-3203</inkml:trace>
  <inkml:trace contextRef="#ctx0" brushRef="#br0" timeOffset="32236.843">19810 7431 3683,'0'-59'12684,"0"19"-12908,-20 0-289,1 20 385,-1 1-224,0-1 416,0 20 64,0 0-320,1 39 128,-1 1 288,20 20 96,0-1-160,20 1-160,-1 0-448,1-1-193,0 1-255,20-20 351,-21-1 385,-19-19 128,0 0 32,0-20 256,-19 0 225,-1 0-161,0 0-64,-20-20 32,21 0 129,-1 1-161,20-1-96,0 0-128,0 0-32,39 0-96,1-1-128,0 2 64,19 19 64,-18-19 0,18 19 64,0 0 32,-19 0 0,-20 19 32,19 0 32,-39 2-128,20-1-225,-20 0-255,0 0-1,-20-20 289,20 0 352,-19 0 192,19 0-31,0-20 255,0 0-128,0 0-255,-20-20-65,20 21 32,20-2-32,-20 2-64,19 19-32,1-21 0,0 21-64,0 0 0,0 21-33,19-21-159,-19 0 96,0 19 32,-20-19-64,21 0 192,-1 0 32,-2 21 128,-18-21 192,0 0-128,0 0-224,0 0 96,0 0-32,0 19-32,-18 0 0,18 2 32,0-1 160,18 0-95,-18 0-1,41-20 32,-21 20 0,19-20 192,-19 0 129,20-20 544,-1 0-33,-19 0-255,-20 0-160,20-20-193,-40 21-192,0-2-96,1 2-320,-21-2-513,20 21-1024,0 0-1475,1 0-2369</inkml:trace>
  <inkml:trace contextRef="#ctx0" brushRef="#br0" timeOffset="32615.865">20644 7629 10730,'0'41'1793,"0"-21"-1665,0-20 577,0 0 1153,0 0-769,20-20-833,-20 0-192,0-1-32,0 2 0,21-21 289,-21 21-193,0-2-128,18 1 0,-18 20 32,20 0 32,-20 20 64,21-20-64,-21 21-32,0-2 64,20 2-96,-20-2 64,0-19 0,20 0 96,-20 0 65,18 0-129,3-19 32,-1-2-64,-20 2-32,20 19-32,19-21 96,-39 21 288,20 0-31,0 21 255,0-21 225,-20 19-352,20 2-289,-1-2-64,-19 0-128,20 2-320,0-21-1570,-20 0-3812</inkml:trace>
  <inkml:trace contextRef="#ctx0" brushRef="#br0" timeOffset="33229.9">22074 7133 16559,'20'0'1506,"-20"-19"-1538,20 19 32,19-21 448,-19 21 32,0 0 1,19-19-193,-19 19-224,-20 0-96,20 0 0,-20 0-96,-20 19-513,20-19 65,-39 21 192,19-2 191,-20 2-63,20-2 64,-19 1 192,39 0 0,-20 0 32,20 0 96,20 19-128,0-19 32,19 20 256,1-20-192,19-1-320,-19 1 352,-1 0-416,-19 0 576,0-20-288,-20 20 96,0-20 385,-40 0-129,21 0-256,-21 20 0,0-20-128,1 0-416,19 0-673,0-20-1602,20 20-3106</inkml:trace>
  <inkml:trace contextRef="#ctx0" brushRef="#br0" timeOffset="33482.915">22610 7292 16303,'19'0'-64,"-38"0"-481,-1 20 898,0 0-33,20 20 128,-20-21-95,20 21-289,20-20 32,0-20 32,0 20 320,19-20 33,1 0-65,1-20 321,-23 0 0,2 0-193,0 0-223,-20-19-193,0 19 96,-20 0-224,-18 20-256,17-20-705,-19 20-385,20 0-2049,0-20-10922</inkml:trace>
  <inkml:trace contextRef="#ctx0" brushRef="#br0" timeOffset="33913.939">23046 7233 11146,'40'39'160,"-40"1"-160,20 0 1121,0-1 545,-20-19-1218,0 20-224,19-20-127,-19-20 63,20 0 384,-20 0 321,0 0-481,0-20-320,0 0-64,-20-20 0,1 1-96,-1-1 0,0 20-192,20-19 96,-20 19 256,20 20 160,0-20-96,40 20 32,-20 0 129,39 20 95,-18-20 32,18 20 1,-19-1-33,-22 1-224,23 0-128,-21 0 0,0 20 129,-20-21-161,0 21 160,0-20 64,-20 0 192,-20 0 129,-19-20-33,18 0-191,3 0-257,-3 0-224,21-20-705,20 20-897,0 0-4228</inkml:trace>
  <inkml:trace contextRef="#ctx0" brushRef="#br0" timeOffset="34888.994">19851 8584 18257,'38'0'416,"-18"0"-384,21 0 289,18-20 31,1 20 0,-1-20-256,-19 20-352,-1-20-737,1 20-320,-19 0-1121,-1 0-2819</inkml:trace>
  <inkml:trace contextRef="#ctx0" brushRef="#br0" timeOffset="35077.006">20049 8345 14125,'-20'0'1313,"20"20"-1057,0 20 994,0 0 191,20 0-512,0 19-705,-1 1-160,1-1-96,-20-19-160,20 0-32,20 0-609,-21-20-1217,1-1-1826,20-19-7462</inkml:trace>
  <inkml:trace contextRef="#ctx0" brushRef="#br0" timeOffset="35322.02">20426 8644 17648,'0'0'417,"-20"0"-578,20 19 386,0 2 223,20-2 1,0 1-225,0 0-128,0 0 64,19-20 0,-19 0 257,20 0 31,-21-20-64,1 0 33,-20 0-1,0 1-128,-20-2-160,1 2-31,-1-2-258,-20 2 97,1 19-608,-1 0-385,20 0-769,20 0-2402</inkml:trace>
  <inkml:trace contextRef="#ctx0" brushRef="#br0" timeOffset="35804.047">21517 8386 16655,'0'-21'1378,"0"21"-1378,0 0 288,20 0 481,21 0-129,-3 0-384,3 21-127,-1-21-129,-1 19-97,1 1 1,-20 0-64,-1 20 0,-19-20 64,0 19 128,0-19 64,-19 0 96,-1 0 97,0-1 159,0-19-160,20 21-96,0-21-95,40 19 95,-20-19-192,39 0-257,2 0-639,-2 0-482,-1 0-1504,-17 0-4646</inkml:trace>
  <inkml:trace contextRef="#ctx0" brushRef="#br0" timeOffset="36072.062">22193 8405 13773,'20'-19'2338,"-1"19"-2338,-19 0 1025,20 0 160,-20 19-673,20 21-255,-20-21-97,20 22-64,0-2-96,-20 1 96,19-1-641,1-18-416,-20-2-480,20 2-385,-20-21-1120,0 0-4325</inkml:trace>
  <inkml:trace contextRef="#ctx0" brushRef="#br0" timeOffset="36345.078">22193 8405 14189,'0'0'1922,"0"0"-1922,39 0 961,-19 0 160,40 0-513,-21 20-63,22 0-161,-2-1-224,-19 2-64,-1 18-96,1 1 0,-20 0 0,-1 0-160,-19-21 128,-19 21 64,-1-20 128,0 0 129,-20-20 479,1 0-127,-2 20 0,-17-20-321,17 0-352,2 0-352,19 0-866,20 0-278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0T23:59:20.86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043 11923 2562,'0'19'1601,"0"-19"-1344,0 0 95,0 0 609,0 0 705,-20 0-1,20 19-1024,0-19-321,0 0 289,0 0 480,0 0-64,0 0-321,0-19-351,20 19-65,-20 0 0,0-19-160,0 19 32,21-21-64,-1 2-63,18-1-1,-17 0 64,-1 0-64,18 0 0,-17 0 32,-1 1-64,20-21 32,-21 20-32,21-20 32,0 21 0,-1-21-32,1 20 0,-1-20 32,1 21-32,1-2 32,-23 2-32,23-21 0,-1 19 32,-1 2-32,-19-21 0,20 20 0,-1 0 0,-19-19-32,20 19 32,-1-20-96,-19 20 96,21-19 32,-3-1-32,3 0-32,-1 0 64,-1 1-32,21-1 0,-21 0 0,1 0-32,-1 0-32,22 1 64,-23-1-32,23 0-225,-22 1 33,1-1 128,0 0 96,-1 21 32,-19-22-256,20 22-64,-21-2 192,21-18 0,-20 19 96,21 0-32,-23-19-1,23 18 33,-1-18 0,-1 19 65,1-20-97,-20 20-1,19-19-159,1 18-160,-20 2-96,19-1-1,1-19 129,-19 18 0,17-18 255,3 19 65,-3-20 65,-17 20 31,19-20-64,-1 21-64,-19-21 32,20 20 0,-1 0 0,-19-20 0,0 20 32,21-19 64,-21 19 32,18-20 32,3 20-64,-3-20 96,-17 21-160,19-1-32,-20-20 0,19 19 0,1 2 0,-1-1 0,-19-19 0,20 18 32,-19 1 96,17-19 161,-18 19-97,21 0-192,-2 0 32,-19 0-32,20 1 0,-21-1 32,21-20 32,0 20 256,-1 0-63,-19 0-193,20 1-64,-1-21 0,2 20 32,-21 0-32,18-20 0,3 20 32,-1 1-32,-1-21 0,1 0 32,-1 0 32,1 20 0,0-19 0,-1-1 0,2 20 0,-3-19-32,3-1 32,-1 19-64,-1-18 32,1-1-32,-1 1 0,21-2 32,-19 2-64,17 0 32,1-2 0,-18 2 0,-1-1 32,-1 0-32,21 0 0,-21 21-32,1-21 0,19 0 32,-19 0 0,19-20 0,2 21 0,-2-1 0,-19 0-64,19 1 96,1-1-64,-21 0 32,22 21 0,-2-21 0,-19 0 0,19 0-32,0 21 0,21-21-64,-21-1-96,0-18 32,-19 19 96,19 1 31,2-21 33,-2 20 33,1-19 31,-1 19 64,-19 0 32,19 0-160,2-19 0,-2 19 32,0 1-32,1-21 0,-1 20 0,20-19 0,-18 19 32,-3-20 0,22 20 32,-20-19 160,-1 19 161,1-19 127,-1-1-128,2 20-191,-2-20-1,0 21-32,1-21-64,19 0-32,0 21-32,-18-21 32,18 1-64,0 19 32,0-20 0,1 21-32,-21-1 32,20 1-32,-18-2 32,18-18-32,-20 19 64,1 0-32,-1 1 64,0-1-31,2 0-33,-2 0-32,20 1 0,-19-2 32,-1 2 96,22 0 96,-22-1 128,-1 0 129,23 0 127,-22 1-255,20-1-97,0 0-128,-18-20-96,18 21 0,-20-1 32,21 0-64,-21 20-192,2-19 865,18-1-705,-20 0 96,1 20 128,19-20-96,-20 0 32,1 21 96,-1-21-32,-18 0-96,-3 20-96,3 0-32,-21 0 97,-2 1-226,-18 19-383,0 0-513,0 0-1345,0 0-4133</inkml:trace>
  <inkml:trace contextRef="#ctx0" brushRef="#br1" timeOffset="6880.393">10104 4948 864,'18'0'1570,"-18"-20"159,0 20 257,0 0-256,0 0-673,0 0-192,0 0-193,0 0-351,0-20 95,0 20 97,0 0 223,0 0 257,0 0-32,0 0-128,0 0-257,0 0-63,0 20-193,0-20-96,0 20-63,0-20-33,0 39-128,0-19 96,0 0-96,0 20 64,0 0 0,0 0 96,-18 20 160,18-21-127,0 21-129,0-21 32,0 0-96,0-18 64,0 19-64,0-21 0,0 1 32,0-20-32,0 0 0,0 0-320,0 0 31,0 0 129,0-20-32,0 1-96,0-1 31,0 0 193,0 20 0,0-21 32,0 2-64,-21-1-64,21 1 0,0-22 32,0 22-32,0-21 31,21 21 33,-21-22 96,0 22-32,0-21 64,0 20 64,0 0 65,18 0-33,-18 0-32,0 20 64,0-20-128,20 0-32,-20 20 0,0 0 0,0 0 32,0-19 32,0 19-32,0 0 32,0 0-64,0 0-64,-20 0 0,20 19 32,0-19 32,-18 40 32,18-20 0,0 20 32,0-1 32,0 21 0,-21-20 32,21 19-128,0-18 65,0-2-130,0-20 1,0 22 32,0-41 0,0 20 64,0-20-128,0 0-192,0 0 128,0-20 160,0 0 32,0-1-32,0 2 32,0-20-32,0-2 32,0 2-32,21 0 0,-21-2-32,0 1 32,0 1-32,0-1 0,0 0 0,0 20 64,0 1-32,0-1 32,0 20 32,0 0 96,0 0-64,0 20-64,0-1 0,0 21 0,0 0 32,0 0 161,0 19 63,0 1-128,0-1 32,0 1-160,-21 0-64,21-20 128,0-21-128,0-19 32,0 0 32,0 0-32,0 0-64,0-19 32,0-1-64,0-21-32,0 2-96,0-21-161,0 1-191,-20-1-385,20 1 96,0 19 192,0 0 738,0 0 191,0 40 0,0-19 449,0 19 192,0 19-449,0 1-192,0 0-128,20 0-64,-20 20-32,0 20 32,0-21 65,-20 1 127,20 19-160,0-18 0,0-2-32,0 1 64,0-20-64,0 0-96,0-20-224,0 0-737,20 0-1089,-20 0-5125</inkml:trace>
  <inkml:trace contextRef="#ctx0" brushRef="#br1" timeOffset="8184.468">9905 5742 1153,'0'0'2050,"0"-19"224,0 19 224,19 0-704,-19 0-321,0-20-64,0 20-768,0 0 32,0 0 160,0 20-97,0-1-223,0 1-161,0 1-64,0 18 129,0 21 63,-19-21-63,19 21-97,0-1-256,-20 1 0,20-20-64,0-1 0,0 1-64,0-20-32,0 1 32,0-2-32,0 1-64,-20-20 127,20 20 1,0-20-128,0 0-32,0 0 32,0 0-64,0 0 32,0 0 31,0-20 33,20 0-64,-20 1 96,0-22-128,0 1-129,0 1 97,0-1 96,0 0 128,0 20 64,0-19 64,0-1 128,0 0 33,0 1-33,0-1-160,20 1-32,-20 19-32,0-1 32,0 21-64,0 0 64,0 0 64,0 0 128,0 0-160,0 21-32,0-1 0,0-1-64,0 20 64,0 2-32,-20 18 32,20 1 32,0-1 65,0 21 63,-20-21-32,20-18-96,0-2-32,0 0 0,0-18 0,0-21-64,0 0-192,0 0 32,0-21 64,20-18-65,-20 0-255,0-2 0,0 1 159,20-19 129,-20 19 0,0-19 128,0 19 32,-20 0 96,20 1-32,0 19 192,0-1 161,0 21-1,0 0 129,0 0-225,0 21-288,0-1 64,0 39-64,0-19 160,0 19-32,0 1-64,0-20-128,0 19-352,0-39-353,0 1-736,20-2-3139</inkml:trace>
  <inkml:trace contextRef="#ctx0" brushRef="#br1" timeOffset="8798.503">8296 6895 5605,'0'-20'1729,"0"0"97,20 20-32,-20-19-32,0 19 159,20-20-575,-20 20-385,0 0-449,0 0 97,0 20 95,0-1-383,0 1-193,0 0 0,0 0-32,0 0-160,0 0-64,0-20-545,0 19-672,0-19-1410,0-19-2978</inkml:trace>
  <inkml:trace contextRef="#ctx0" brushRef="#br1" timeOffset="10449.597">4763 9677 5124,'0'0'3235,"0"0"-3074,0 0 575,0 0 1314,-21 0-384,21 0-1186,0 0-416,21 0 96,-21 20 33,0 0 31,0 0 32,0 19 128,0 21-63,0-1-225,0-19-32,-21 20-32,21 0 64,-18 0-32,18-21 160,0 0-32,0 2-224,0-22-96,0 1-384,0 0-1,0 0 65,0-20-97,0 0-159,0 0-97,0 0 449,0-20 192,0 0 224,0 20 96,0-20 192,0-19 96,0 18-63,0 2-225,0-21-96,0 0-96,18 1 0,-18-21-32,0 20-32,21-20 64,-1 21 64,-20-21 64,20 21 224,-20-1 97,0 20-1,0 0 225,0 0-1,0 1-384,0 19 161,0 0-65,0 0-160,0 19-63,0 1-129,0 0 32,-20 0-32,20 20-129,0-1 1,-20 21 32,20 19 96,-21-19 32,3 19 0,18-19 192,-20-1-63,20-18-129,-20-2-32,20-39 0,0 20 0,0-20-96,0 0-129,20-20 193,-20 0-192,0-19-288,0-1 31,0 0 33,0 0 192,0 1-65,0-1 129,0 0 96,0 0 96,0 0 32,20 1 32,-20-1 64,0 0-64,0 1 257,18-1 223,-18 0-224,0 21-320,0-2 32,0 21 64,0 0 65,0 0 191,0 0-224,0 21-128,-18 18 32,18 1 128,0 0 0,-20 19 129,20 20-33,0-19-32,-20 0 64,20 19-256,0-39 32,-21 19-64,21-38 33,0 18-98,0-19 97,0 0-32,0-20-96,0 0-32,0 0-192,0 0-160,0 0 127,21-20-95,-21 0-65,0-19-127,0 18-1,0-18 129,0 0 351,0-2 33,0-18-128,-21 19 192,21 0 384,0 0 129,21 1 223,-21-1 193,0 20-128,20 0-673,-20 1-160,0-1 32,0 20 64,0 0-32,0 0-96,0 20 0,0 19 31,0 1 194,0 19 31,0 1-64,0 20 32,0 0 128,0-2-160,-20 2 224,20-40 161,0 0-449,0-21-64,0 2-225,0-21-1056,0-21-1025,0 2-993</inkml:trace>
  <inkml:trace contextRef="#ctx0" brushRef="#br1" timeOffset="11264.644">2758 11009 5317,'0'-21'1825,"0"21"642,0 0-1346,0 0-128,20 0 224,-20 0-192,0 0 224,0 0-480,0 0-481,0 21-192,0-2 64,0 22-32,0-22-96,-20 41-32,20-20 32,0-1-96,-20 21 96,20-21-32,-20 1 0,20-20-288,0-20-321,0 0-704,0 0-448,20-20-289,-20 0-1634,0-20-2754</inkml:trace>
  <inkml:trace contextRef="#ctx0" brushRef="#br1" timeOffset="12087.691">2758 11128 1665,'0'-20'1986,"0"0"-993,0-20 96,0 20-641,0 1-384,20-2 417,-20 2 1056,0 19-320,0 0 33,0 0 671,0 19-1344,0 2-225,-20 18 193,20 1-129,0 0 161,-20 20 416,20-21-609,0 21-224,-20-21 417,20 1-449,0-20-288,0-20-96,0 0-321,0 0 65,20-20 191,-20 0-127,0-20-65,20 1-31,-20-1-161,0-19 353,0 19 31,-20 20-31,20-19 256,0 18 192,0 1 289,0 1 127,0 19-96,0-21-63,0 21 608,0 0 160,0 21-609,0-21-480,0 19 32,0 22 0,0-2 96,-20 1 33,20 0 95,-20-1-128,20 1-128,0-20 32,0-1-64,0-19 96,0 0-320,0-19-192,0-1 320,0-20-193,20 1-415,0-1 255,-20-20 385,0 20 64,20 20 0,-20-20 0,0 21 32,0 19 96,0 0 417,0 0 63,0 0-512,-20 19-192,20 2 96,0 18 0,0 1 0,0 0 0,-20 0 32,20-1 129,0 1 127,0-20-192,0 0-160,0-20-353,0 0 65,0-20 320,20 0-64,-20-20-577,0 1-352,0-1-32,0 0 481,0 0-225,0 20-672,0 1 704,0 19 865,0 0 1025,0 0 96,0 19 129,0 22-97,0-22-577,0 21-95,-20 0 96,20 19-289,0-19-32,-20 19 161,20-19-353,-19-20-160,-1 19-320,20-39-1058,0 21-928,0-42-1345,0 21-1154</inkml:trace>
  <inkml:trace contextRef="#ctx0" brushRef="#br1" timeOffset="15280.874">10104 5484 2562,'0'0'1858,"0"-20"192,-21 20 96,21 0-289,0-19-383,-20 19-417,20 0-96,-20 0-64,20 0-545,0 19-224,-20-19-32,20 20-32,0 0-32,0 0-32,20 0 0,-20-20-128,20 20-32,0-20-32,1 0 32,-3-20 64,-18 20 128,20-20 128,-20 0 64,0 20 160,0-20-63,0 0-65,-20 1-32,20 19-64,-18 0 32,18 0-480,-21 0-737,21 0-1217,0 19-2370</inkml:trace>
  <inkml:trace contextRef="#ctx0" brushRef="#br1" timeOffset="15618.893">9924 5663 10153,'-19'0'801,"19"0"480,-20 0-288,20 0 128,-20 0-64,20 0-576,0 0-321,0 0-32,0 21-32,0-2-160,20-19-769,-20 20-2370</inkml:trace>
  <inkml:trace contextRef="#ctx0" brushRef="#br0" timeOffset="20314.162">13497 11942 4580,'0'0'2018,"0"0"-1217,0 0 480,0 0 0,0 0 192,0 0-191,0 0-482,0-19 33,0 19-32,20-21-193,-20 2-223,21-1-161,-1 0-96,-2 0-128,2 0 64,1-19-96,19-1 0,-20 0-32,19 1 64,1-1-64,-1 0 96,-19 1-32,20-1 0,-1 0 0,-19 19 32,21-18-32,-3 19 32,3-20-64,18 20 0,-19-19-32,0-1 32,19 1 0,0-1 64,-19-20-32,1 20 0,18 1 0,-19-1 0,-1 0 0,1 20 0,0-20 0,-1 1-96,21 19-256,-21-20 159,2 0 193,17 1 0,-17-21 64,18 21-32,-19-2 65,-1 22 95,1-21-192,0 0 0,-1 20 0,22-19 0,-23-1-160,3 20 63,-1-20 65,-1 0 64,1 21 0,-1-22 65,-19 2 31,20 0 32,-1 18-128,1-18-64,19-1 64,-18 0-96,17 20-128,-17-40 64,18 21-1,1-1 33,-1 0-64,2 1-128,-3-21 64,-17 21 128,-3-1 96,3 20 0,-1-20 0,-1 19 96,1-18-32,-1 19-32,1-20 0,1 1 32,-3 19 32,3-20 96,-3 0-64,3 1-32,-1 19-32,-1-20 0,1 0 65,-1 21-1,1-21 32,0 20-64,19-20 0,-18 0 32,18 0 0,1 1 193,-21-1 63,21 0 96,-1 1-255,-19-1-129,19 0-32,-18 0 0,18 0 32,-19 1-96,19-1 32,-19 1-64,-1-2 32,1 22-256,-20-1-545,-1 0-480,-19 1-1570,0-2-5733</inkml:trace>
  <inkml:trace contextRef="#ctx0" brushRef="#br0" timeOffset="22283.274">17607 8425 1953,'0'0'1346,"0"0"-225,0 0-192,0 0-161,0 0-511,0 0-578,0 0-287,0 0-321,0-20 160,20 20 545,-20 0 32,0 0-33,0 0 225,0 0 129,0 0 191,0-19-192,0 19-160,-20 0-96,20 0 544,0 0 673,0 0 257,20 0 95,-20 0-288,0 0 224,0 0-128,19-21-352,1 1-352,-20 20-321,20-19-96,21-1 0,-23 0-96,2 0 0,21 0 0,-21 0 0,19-20 0,1 21 97,0-21 191,-1 0-64,21 20-96,-21-19-64,1 19-160,-1-20 128,2 20-64,-1-20 0,-1 20 32,1-19-32,-1 19 0,-19 0 0,20 0 0,-1 0 32,-19 0 0,20 1 0,-1-21-32,1 20 0,-19 0 97,19-20-33,19 21-32,-19-2-32,-1-19 32,1 20-32,-1 1 32,1-1-64,1-20 0,-23 20 32,22 0 0,1 1 0,-2-1 0,1-20-32,-20 20 32,19 0-32,1 1 0,-1-1 32,1-20-161,0 20-31,-1 1 128,2-21 32,17 19-64,-17-18 32,18 19 64,-19-20 32,0 1-32,19 19 96,-19-20 64,19 0 161,-18 1-33,18 19 0,0-20-96,-19 20-96,0-20-96,19 21-32,-19-21 32,-1 0 32,22 20-32,-23-20 32,3 1 32,18 19 321,-19-20 159,0 20-287,19 0-161,-19-19-32,-1 18-64,1-18 0,19 19 64,-18-20-64,18 1 32,-19-1-32,19 20 0,1-20 64,-1 0-64,-18 1 32,17 19-32,-17-20 0,18 0 32,-19 1-64,-1-1 96,1 20-64,19-19-32,1-2 32,-21 2 32,22-1 128,-23 0 192,23 1-63,-22-1-33,21 20-64,-21-20 161,21 1-289,-1-1 0,2 0-64,-2 1 64,20-21 64,-19 20-32,-1 0 32,1 1 64,-1-1-32,0 0 1,2 0 127,-22 0 224,1 1-223,19 19 63,-39-20-224,20 20-288,1-19 736,-23 18-576,2 2 0,0 19 0,1-21 0,-21 2-192,20 19-192,-20 0-353,0-20-800,0 20-1058,-20 20-5572</inkml:trace>
  <inkml:trace contextRef="#ctx0" brushRef="#br1" timeOffset="24568.405">21319 4928 1825,'0'-20'2242,"0"20"-1057,-19 0 97,19 0 127,0 0 0,0 0 33,0 0-193,0 0-769,0 0-159,0 0-225,0 0 705,0 0-257,0 0 609,0-20-897,0 20 321,0 0-737,0 0 768,0 0-544,0 0 609,0 0-769,0 0 769,0 0-834,0 0 738,0 20-833,0-20 608,0 20-448,19-20 160,1 20-128,0 0 192,20 19 64,-21-19-128,21 0 161,1 20-225,-3-20 0,3 20 96,-3-21 32,3 22-160,-1-22 0,-1 1-96,-19 0 64,20-1-193,-21 2 161,21-1 32,-20-1-224,0-19-32,-20 20 31,21-1 33,-21-19 64,0 0 128,0 0 96,0 0-32,0 0 32,-21-19-32,-19 19 64,20-20-32,-19 1 160,-1-1-224,0-1 96,1-18-64,-1 19 0,-19 1-128,18-22 32,-18 22 96,19-21 32,-19 20-32,39 0 32,-20 0 0,21 0 0,-1 0 32,0 0 96,0 20 161,20 0-65,0-19 0,0 19-224,0 0-32,0 0-64,0 0 32,20 0 64,0 19 32,0-19-64,-1 20 0,21 0-96,0 20 192,-1-20-32,1 19-32,-1 1-96,22 1 128,-23-2 32,3-19-96,18 20 0,-19-20 0,0-1-96,-21 1 0,1-1 0,0-19 0,-20 0-449,0 0-672,-20 0-1794,20 0-9128</inkml:trace>
  <inkml:trace contextRef="#ctx0" brushRef="#br1" timeOffset="25350.45">20902 6299 2882,'-19'-20'12652,"-1"20"-11979,20 0 224,0 0-385,0-19 1,0 19-481,0 0 96,39 0-128,-19 19 64,20 1 128,-20 0-32,19-1-128,-19-19 0,0 21 64,1-1 0,-1-20 161,-20 0-33,0 19 32,0-19 96,-20 0-159,-1-19-65,1 19-96,0-20 0,-19-1 0,-1 21-32,0-19-96,1-1 64,19 0 64,0 1-32,20 19 384,0 0-192,0 0-192,20 0 128,0 19-128,0-19-32,19 20-32,1-20-160,-20 20-288,-1-20-385,-19 0-480,0 19-1762,0-19-8328</inkml:trace>
  <inkml:trace contextRef="#ctx0" brushRef="#br1" timeOffset="26026.488">19413 6974 10281,'0'0'1762,"-20"0"352,20 0-352,0 0-898,20 20 65,1-20-64,-21 20-352,20 0-321,18-20 32,-17 20-96,-1-20-32,0 20-32,0-20-64,-1 0 96,-19 0-96,0 0-96,0 0 0,0-20-128,-19 20 128,-1-20-32,0 0 96,0 20 64,-1-20-96,3 0 32,-2 20-161,20 0 706,0 0-449,0 0-64,0 0 32,20 0 128,-2 20-128,3 0-64,-1 0 32,0-20 32,0 20-96,-20-20-288,19 0-513,-19 20 0,0-20-1441,0 0-4773</inkml:trace>
  <inkml:trace contextRef="#ctx0" brushRef="#br1" timeOffset="27325.563">15603 10193 9160,'0'0'1249,"-21"0"-1313,21 0 609,0 0 448,0 0 64,0 0-160,0 0-289,0 0-191,0 0 63,0 0 161,0 0-33,21 0-255,-3 0-97,2 21 0,1-21-96,19 20 64,-22-1-128,23-19-96,-21 20-32,0 0-32,-1 0-32,1 0 0,0-20 160,-20 0-64,20 20 0,-20-20-32,0 0 192,0 0-31,-20 0-33,20 0-96,-20 0-64,0-20 32,1 0-1,-21 0-63,20 0-160,-19 0-64,-1-19-129,-1-1 161,2 20 96,-1 0 736,40 20-191,-20 0-225,20 0-32,0 0 0,0 20 64,20 19 97,20-18-97,-1-1 0,2 19 192,-1-19-288,-1 0 96,1 0-160,-20 0 0,19-1 64,-19 2-128,-20-21 64,20 19 0,-20-19-32,0 0-64,-20 0 96,20 0 64,-20-19-128,-19-2 0,19 2 0,-20-1-128,1-20-192,-1 0-289,-1 21 192,23-22 514,-3 22 383,1-1-192,0 20-160,20 0 353,-20 0-65,20 0-192,0 0-96,20 20-96,0-20 96,0 19-32,19 2 32,-19-1 32,21-1-32,-3 1-64,3 0-32,-21 0-96,19-20-192,-19 20-161,0-20 1,-20 0-97,0 0-415,0 0-1026,-20 0-2979</inkml:trace>
  <inkml:trace contextRef="#ctx0" brushRef="#br1" timeOffset="28500.628">13955 10988 864,'-21'0'2371,"1"0"-546,20 0 642,-20-19-834,20 19-95,0 0 159,-18 0 97,18 0-96,-21-20-353,21 20-448,0 0-289,0 0-159,0 0-321,0 0 0,21 20 96,-3-20 0,2 19-64,0 2-127,21-2 63,-23 1-96,23 1-32,-1-21 64,-21 19 32,21 1-32,-20 0-96,-20-20 96,20 20-128,-20-20 32,0 0-33,0 0-63,-20 0 32,20 0 32,-20 0-128,0 0 64,0-20-225,-19 20-127,19-40 95,-21 21-415,3-22-65,-3 22 256,21-21 577,2 20 128,-3 0 96,1 20 353,0-20 63,20 20 65,0 20-417,20-20-128,-20 20 96,41 0-127,-23-1 63,2-19 0,0 21 0,21-2 32,-23-19-256,23 20 96,-21 1-128,19-21-192,-19 19-385,0 1 0,0-20 33,-20 20 319,20-20 1,-20 0 192,-20 0 128,20 0 32,-20-20 0,0 20 32,-19-20 128,-1 1 128,20-2-160,-19 21-32,19-20 225,-1 1 63,21 19-32,-20 0-127,20 0 95,0 0-96,20 0 225,1 0-97,-1 19-32,19 1 161,1 1-129,-20-2-256,19 1-32,1-20-192,-20 20-192,19-20-225,-19 20-416,-20-20-1089,20 0-3171</inkml:trace>
  <inkml:trace contextRef="#ctx0" brushRef="#br1" timeOffset="29394.681">13934 11028 1,'0'-19'1888,"-20"19"867,20 0 192,0-21-769,-20 21-577,20 0-320,0 0-224,0 0-96,0 0 64,0 0-352,0 0-257,20 21 353,-20-2-192,41-19-193,-3 41-96,-17-22 1,19 1-353,-1 0 128,1 0-96,0 0 64,-21 0-161,1-20-159,0 0-160,0 0-769,-20 0-243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1T00:02:30.943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0049 11108 16751,'-20'0'1218,"20"0"-1122,0 0 800,0 0 1,20 0-192,0 20 224,19 0-481,1 20 33,-1-1-161,1-19 96,1 20-63,18-21 31,-19 1-384,-20 0-32,19 0 224,-19 0-224,0-20-64,0 20 64,-20-20-480,0 0-65,0 0-160,0 0-191,-20 0-738,20-20-320,-40 20-608,20 0-3268</inkml:trace>
  <inkml:trace contextRef="#ctx0" brushRef="#br0" timeOffset="287.015">20426 11108 8327,'20'-20'1250,"-20"1"-674,0 19 1506,0 0-352,0 0-257,0 0-608,0 19-160,-20 1-1,0 0 1,-19 20 160,-1-1-417,-19 1-224,18 19-160,1-19 1,1-20-65,19 20 32,0-21-225,0 2-319,1-21-769,19 0-1634,19 0-3843</inkml:trace>
  <inkml:trace contextRef="#ctx0" brushRef="#br0" timeOffset="1219.069">20902 11247 17392,'-39'0'737,"39"20"-673,0-20 320,20 0 577,-1 0 32,41 0-192,-1 0-449,2 0-256,18 0 0,0 0 0,0-20 0,-19 20-128,-1 0 32,2-20-192,-23 20-128,-18 0-32,1 0-161,-1-20-63,-40 20 31,20 0-736,-21 0-1089,-19 0-2371,22 0-6309</inkml:trace>
  <inkml:trace contextRef="#ctx0" brushRef="#br0" timeOffset="1506.086">21418 11069 16655,'-19'19'321,"19"-19"-257,19 20 576,1-20 417,20 20-256,-1-20-449,22 20-256,-23 0-64,23 0-64,-22-1 161,-19 1-290,20 0 161,-20 0-32,-20-20 0,0 20 64,-20-20 193,0 19-97,-20-19 128,1 20-128,-1-20-64,19 0-192,3 20-384,-2-20-417,20 0-929,20 20-2242,-2-20-8104</inkml:trace>
  <inkml:trace contextRef="#ctx0" brushRef="#br0" timeOffset="2155.123">22173 11168 11594,'-20'0'417,"20"0"512,0 0 1185,0 0-1410,0 20-287,0-20 63,0 19-159,20 21-65,-20-20-128,0 0-32,20 19-96,-20-19 32,20 0-64,-1 0-64,21-20 32,-20 0 128,0 0 64,19-20 32,-19 0 353,1 0 159,-21 0-63,20 1-129,-20-21-223,0 20-193,18 0-64,-18 20-64,0-19 96,0 19-64,0 0-257,0 19 193,0 1 128,0 0-64,0 0 32,0 0-32,20 19 64,-20 1 64,0 0-96,21-21 0,-21 21 0,0 0-64,20-19 96,-20-2 0,-20 1 32,20 0 321,-21-20 223,-17 20 193,-3-20 256,1 0-64,1-20-256,-1 20-225,1 0-416,19-20-96,0 20-320,0 0-609,0 0-929,1 0-480,-1 0-1538,0 20-8231</inkml:trace>
  <inkml:trace contextRef="#ctx0" brushRef="#br0" timeOffset="10197.583">18897 12339 15726,'-20'21'801,"20"-2"-737,20-19 641,0 20 224,0 0-289,1-1-191,17 2-97,3-1-128,-3 0 65,23-20-161,-22 19 32,1 2-256,-20-2 160,0 1-416,-1 0-193,1 0-384,-20-20-576,0 0-1122,0 0-1345,0 0-6021</inkml:trace>
  <inkml:trace contextRef="#ctx0" brushRef="#br0" timeOffset="10406.595">19334 12319 14093,'-20'0'256,"-20"0"-320,21 20 128,-1 1 352,0 18 321,0-19-256,0-1-353,20 22-32,-19-2-64,-1 1-64,20 0-481,-20-20-1024,20 19-1378,0-39-2818</inkml:trace>
  <inkml:trace contextRef="#ctx0" brushRef="#br0" timeOffset="10681.61">19474 12539 15342,'0'0'32,"0"19"32,0-19 1025,0 20 0,0-20-833,18 20-95,-18 20-129,0-21 0,0 1-289,21 0-319,-21 0-801,0-20-1955,0 20-4579</inkml:trace>
  <inkml:trace contextRef="#ctx0" brushRef="#br0" timeOffset="11453.654">19851 12558 14541,'0'20'353,"0"0"-225,-21 0 576,21 0-223,0-1-449,0 1-288,-20 0-225,20 0-63,0-20-545,0 20-2435</inkml:trace>
  <inkml:trace contextRef="#ctx0" brushRef="#br0" timeOffset="11711.669">20009 12379 6886,'0'-19'5926,"0"19"-5478,0 0 1378,20 0 352,0 0-897,0 19-416,-1 1-449,1 0-159,0-1-161,0 2-96,0-1 0,-1 0-385,21-1-63,-20 2-545,1-2-705,-1 1-1761,-20-20-4901</inkml:trace>
  <inkml:trace contextRef="#ctx0" brushRef="#br0" timeOffset="11900.68">20288 12339 13292,'-41'40'224,"21"-20"-128,20 0 865,0-1-96,-20 2-673,20 19-256,-20-21-672,20 21-994,0-20-2274</inkml:trace>
  <inkml:trace contextRef="#ctx0" brushRef="#br0" timeOffset="12246.7">20466 12459 14285,'0'0'-320,"20"0"320,-20 0 480,19 0 129,-19 20-545,0 0-320,20-20 95,-20 19-31,0-19 224,0 21 96,-20-2 353,20-19 352,0 20 160,-19 0-449,19-20-448,0 0-32,0 0-32,0 0-288,19 0-321,1 0-351,0 0 31,-20 0-64,20 0-1409,0 0-2499</inkml:trace>
  <inkml:trace contextRef="#ctx0" brushRef="#br0" timeOffset="12411.709">20784 12539 14830,'0'19'128,"0"-19"-32,-20 20 1249,0 0-993,-1 0-384,1 0-736,20-1-1410,-18 1-2018</inkml:trace>
  <inkml:trace contextRef="#ctx0" brushRef="#br0" timeOffset="12584.719">21001 12539 9480,'20'19'4549,"-20"-19"-5478,0 0 673,20 0 608,-20 0-736,0 0-5286</inkml:trace>
  <inkml:trace contextRef="#ctx0" brushRef="#br0" timeOffset="12735.728">21220 12539 14285,'0'19'545,"0"-19"-610,0 0 802,0 0-609,20 0-960,-20 0-2660,0 0-6629</inkml:trace>
  <inkml:trace contextRef="#ctx0" brushRef="#br0" timeOffset="12859.735">21379 12558 11723,'20'0'384,"-20"-19"32,19 19 898,-19 0-1603,0 0-3843</inkml:trace>
  <inkml:trace contextRef="#ctx0" brushRef="#br0" timeOffset="13017.744">21598 12518 16431,'18'21'737,"-18"-21"-577,0 19 1986,0-19-1025,-18 20-1185,18 0 64,-20 0-1089,-1 0-1986</inkml:trace>
  <inkml:trace contextRef="#ctx0" brushRef="#br0" timeOffset="13458.769">21954 12399 13068,'-20'0'1730,"20"0"-1891,0 0 674,0 20 1281,20-1-673,1 2-801,19-1-224,-1 0-64,1-1-64,-1 2-128,1-21-449,-20 19-224,0 1-416,-1-20-929,-19 0-2306</inkml:trace>
  <inkml:trace contextRef="#ctx0" brushRef="#br0" timeOffset="13637.78">22232 12339 8776,'0'21'1633,"-19"-2"-255,-1 1 1600,0 0-1184,0 20-1249,0 0-481,1-21-160,-21 21-289,40 0-1088,-20-20-3620</inkml:trace>
  <inkml:trace contextRef="#ctx0" brushRef="#br0" timeOffset="13969.799">22392 12518 12812,'0'40'96,"0"-20"0,0 0 1441,0 0-384,0 0-960,0-1-33,0 1 0,20-20 256,-20 0-160,0 0-159,18 0-33,2-20 32,-20 1-64,21-1-32,-1 0 0,-20 0 0,20 0 0,-1 1 384,-19 19 161,20 0 159,-20 19-63,0-19-65,20 20-223,-20 0-257,0 0-96,0 0-224,0-1-897,0 1-1410,0 0-7174</inkml:trace>
  <inkml:trace contextRef="#ctx0" brushRef="#br0" timeOffset="15548.889">22709 12240 3843,'-20'-20'1025,"0"20"-1537,0-20 672,20 20 993,-20-19 512,1 19-223,-1-20-481,-20 20-577,20 0 32,-19 0 417,-22 0 32,2 0-256,-20-20-65,0 0 1,-1 20-33,-20-20-192,1 0-127,0 20-97,0 0-32,0 0-32,-21 0-32,2 0 32,-21 0 192,19 0-32,-19 0 0,1 0 1,19 0 95,19-19-160,1 19-96,0-20 64,0 20 160,-1 0 225,21-20-225,-20 20-64,19 0-64,-20 20-128,21-20 32,20 0-32,-20 20-64,19-20 96,21 19-160,-21 1 128,21-20-96,-1 20 32,-21 20 64,22-20-96,-1-1 96,1 21-192,-1-20 64,-19 0 96,19 0 0,-19-1 32,18-19 0,-17 20 0,-3 1 0,22-21 32,-1 19-32,20 1 64,0 0-64,1-20 32,-1 19 0,0 2-64,0-1 64,20 0-64,0 20 0,0-21 32,0 1 0,0 0 0,0 0 32,20 0 160,0-1-32,19 21-128,1-20-32,0 0 32,-1 0-96,40 19 32,-18-18 96,18-1-64,0-1-96,0 1 128,20-1 0,2 2-32,17-21 128,-19 20 0,40-20-192,1 20 160,18-20-96,2 0-160,-2 20-160,0-20 96,2 19-193,-2 1-255,2-20-129,-2 20 0,-19-20 289,-1 0 191,2 0-223,-1 0-65,-1-20 577,-18 0 128,19 1 193,-20-1 415,-19 0-383,-1 0 319,0-1-63,-20 2-545,-20-1 64,22 1 128,-22-1-128,-19-21 0,-1 22 225,1-1-1,-1-20 32,-19 20 225,-20 0-33,20-19-159,-20 19-97,-20 0 160,0 0 1,1 1-129,-1-2-64,-20-18-31,1 19-97,-1-1-64,-19-18-64,-22 0-96,-18 18-97,0-18-191,-1 39-929,-19-20-2050,1 20-1082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0T23:59:41.17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3497 11942 4580,'0'0'2018,"0"0"-1217,0 0 480,0 0 0,0 0 192,0 0-191,0 0-482,0-19 33,0 19-32,20-21-193,-20 2-223,21-1-161,-1 0-96,-2 0-128,2 0 64,1-19-96,19-1 0,-20 0-32,19 1 64,1-1-64,-1 0 96,-19 1-32,20-1 0,-1 0 0,-19 19 32,21-18-32,-3 19 32,3-20-64,18 20 0,-19-19-32,0-1 32,19 1 0,0-1 64,-19-20-32,1 20 0,18 1 0,-19-1 0,-1 0 0,1 20 0,0-20 0,-1 1-96,21 19-256,-21-20 159,2 0 193,17 1 0,-17-21 64,18 21-32,-19-2 65,-1 22 95,1-21-192,0 0 0,-1 20 0,22-19 0,-23-1-160,3 20 63,-1-20 65,-1 0 64,1 21 0,-1-22 65,-19 2 31,20 0 32,-1 18-128,1-18-64,19-1 64,-18 0-96,17 20-128,-17-40 64,18 21-1,1-1 33,-1 0-64,2 1-128,-3-21 64,-17 21 128,-3-1 96,3 20 0,-1-20 0,-1 19 96,1-18-32,-1 19-32,1-20 0,1 1 32,-3 19 32,3-20 96,-3 0-64,3 1-32,-1 19-32,-1-20 0,1 0 65,-1 21-1,1-21 32,0 20-64,19-20 0,-18 0 32,18 0 0,1 1 193,-21-1 63,21 0 96,-1 1-255,-19-1-129,19 0-32,-18 0 0,18 0 32,-19 1-96,19-1 32,-19 1-64,-1-2 32,1 22-256,-20-1-545,-1 0-480,-19 1-1570,0-2-5733</inkml:trace>
  <inkml:trace contextRef="#ctx0" brushRef="#br0" timeOffset="1969.11">17607 8425 1953,'0'0'1346,"0"0"-225,0 0-192,0 0-161,0 0-511,0 0-578,0 0-287,0 0-321,0-20 160,20 20 545,-20 0 32,0 0-33,0 0 225,0 0 129,0 0 191,0-19-192,0 19-160,-20 0-96,20 0 544,0 0 673,0 0 257,20 0 95,-20 0-288,0 0 224,0 0-128,19-21-352,1 1-352,-20 20-321,20-19-96,21-1 0,-23 0-96,2 0 0,21 0 0,-21 0 0,19-20 0,1 21 97,0-21 191,-1 0-64,21 20-96,-21-19-64,1 19-160,-1-20 128,2 20-64,-1-20 0,-1 20 32,1-19-32,-1 19 0,-19 0 0,20 0 0,-1 0 32,-19 0 0,20 1 0,-1-21-32,1 20 0,-19 0 97,19-20-33,19 21-32,-19-2-32,-1-19 32,1 20-32,-1 1 32,1-1-64,1-20 0,-23 20 32,22 0 0,1 1 0,-2-1 0,1-20-32,-20 20 32,19 0-32,1 1 0,-1-1 32,1-20-161,0 20-31,-1 1 128,2-21 32,17 19-64,-17-18 32,18 19 64,-19-20 32,0 1-32,19 19 96,-19-20 64,19 0 161,-18 1-33,18 19 0,0-20-96,-19 20-96,0-20-96,19 21-32,-19-21 32,-1 0 32,22 20-32,-23-20 32,3 1 32,18 19 321,-19-20 159,0 20-287,19 0-161,-19-19-32,-1 18-64,1-18 0,19 19 64,-18-20-64,18 1 32,-19-1-32,19 20 0,1-20 64,-1 0-64,-18 1 32,17 19-32,-17-20 0,18 0 32,-19 1-64,-1-1 96,1 20-64,19-19-32,1-2 32,-21 2 32,22-1 128,-23 0 192,23 1-63,-22-1-33,21 20-64,-21-20 161,21 1-289,-1-1 0,2 0-64,-2 1 64,20-21 64,-19 20-32,-1 0 32,1 1 64,-1-1-32,0 0 1,2 0 127,-22 0 224,1 1-223,19 19 63,-39-20-224,20 20-288,1-19 736,-23 18-576,2 2 0,0 19 0,1-21 0,-21 2-192,20 19-192,-20 0-353,0-20-800,0 20-1058,-20 20-5572</inkml:trace>
  <inkml:trace contextRef="#ctx0" brushRef="#br1" timeOffset="4254.242">21319 4928 1825,'0'-20'2242,"0"20"-1057,-19 0 97,19 0 127,0 0 0,0 0 33,0 0-193,0 0-769,0 0-159,0 0-225,0 0 705,0 0-257,0 0 609,0-20-897,0 20 321,0 0-737,0 0 768,0 0-544,0 0 609,0 0-769,0 0 769,0 0-834,0 0 738,0 20-833,0-20 608,0 20-448,19-20 160,1 20-128,0 0 192,20 19 64,-21-19-128,21 0 161,1 20-225,-3-20 0,3 20 96,-3-21 32,3 22-160,-1-22 0,-1 1-96,-19 0 64,20-1-193,-21 2 161,21-1 32,-20-1-224,0-19-32,-20 20 31,21-1 33,-21-19 64,0 0 128,0 0 96,0 0-32,0 0 32,-21-19-32,-19 19 64,20-20-32,-19 1 160,-1-1-224,0-1 96,1-18-64,-1 19 0,-19 1-128,18-22 32,-18 22 96,19-21 32,-19 20-32,39 0 32,-20 0 0,21 0 0,-1 0 32,0 0 96,0 20 161,20 0-65,0-19 0,0 19-224,0 0-32,0 0-64,0 0 32,20 0 64,0 19 32,0-19-64,-1 20 0,21 0-96,0 20 192,-1-20-32,1 19-32,-1 1-96,22 1 128,-23-2 32,3-19-96,18 20 0,-19-20 0,0-1-96,-21 1 0,1-1 0,0-19 0,-20 0-449,0 0-672,-20 0-1794,20 0-9128</inkml:trace>
  <inkml:trace contextRef="#ctx0" brushRef="#br1" timeOffset="5036.288">20902 6299 2882,'-19'-20'12652,"-1"20"-11979,20 0 224,0 0-385,0-19 1,0 19-481,0 0 96,39 0-128,-19 19 64,20 1 128,-20 0-32,19-1-128,-19-19 0,0 21 64,1-1 0,-1-20 161,-20 0-33,0 19 32,0-19 96,-20 0-159,-1-19-65,1 19-96,0-20 0,-19-1 0,-1 21-32,0-19-96,1-1 64,19 0 64,0 1-32,20 19 384,0 0-192,0 0-192,20 0 128,0 19-128,0-19-32,19 20-32,1-20-160,-20 20-288,-1-20-385,-19 0-480,0 19-1762,0-19-8328</inkml:trace>
  <inkml:trace contextRef="#ctx0" brushRef="#br1" timeOffset="5712.326">19413 6974 10281,'0'0'1762,"-20"0"352,20 0-352,0 0-898,20 20 65,1-20-64,-21 20-352,20 0-321,18-20 32,-17 20-96,-1-20-32,0 20-32,0-20-64,-1 0 96,-19 0-96,0 0-96,0 0 0,0-20-128,-19 20 128,-1-20-32,0 0 96,0 20 64,-1-20-96,3 0 32,-2 20-161,20 0 706,0 0-449,0 0-64,0 0 32,20 0 128,-2 20-128,3 0-64,-1 0 32,0-20 32,0 20-96,-20-20-288,19 0-513,-19 20 0,0-20-1441,0 0-4773</inkml:trace>
  <inkml:trace contextRef="#ctx0" brushRef="#br1" timeOffset="7011.401">15603 10193 9160,'0'0'1249,"-21"0"-1313,21 0 609,0 0 448,0 0 64,0 0-160,0 0-289,0 0-191,0 0 63,0 0 161,0 0-33,21 0-255,-3 0-97,2 21 0,1-21-96,19 20 64,-22-1-128,23-19-96,-21 20-32,0 0-32,-1 0-32,1 0 0,0-20 160,-20 0-64,20 20 0,-20-20-32,0 0 192,0 0-31,-20 0-33,20 0-96,-20 0-64,0-20 32,1 0-1,-21 0-63,20 0-160,-19 0-64,-1-19-129,-1-1 161,2 20 96,-1 0 736,40 20-191,-20 0-225,20 0-32,0 0 0,0 20 64,20 19 97,20-18-97,-1-1 0,2 19 192,-1-19-288,-1 0 96,1 0-160,-20 0 0,19-1 64,-19 2-128,-20-21 64,20 19 0,-20-19-32,0 0-64,-20 0 96,20 0 64,-20-19-128,-19-2 0,19 2 0,-20-1-128,1-20-192,-1 0-289,-1 21 192,23-22 514,-3 22 383,1-1-192,0 20-160,20 0 353,-20 0-65,20 0-192,0 0-96,20 20-96,0-20 96,0 19-32,19 2 32,-19-1 32,21-1-32,-3 1-64,3 0-32,-21 0-96,19-20-192,-19 20-161,0-20 1,-20 0-97,0 0-415,0 0-1026,-20 0-2979</inkml:trace>
  <inkml:trace contextRef="#ctx0" brushRef="#br1" timeOffset="8186.468">13955 10988 864,'-21'0'2371,"1"0"-546,20 0 642,-20-19-834,20 19-95,0 0 159,-18 0 97,18 0-96,-21-20-353,21 20-448,0 0-289,0 0-159,0 0-321,0 0 0,21 20 96,-3-20 0,2 19-64,0 2-127,21-2 63,-23 1-96,23 1-32,-1-21 64,-21 19 32,21 1-32,-20 0-96,-20-20 96,20 20-128,-20-20 32,0 0-33,0 0-63,-20 0 32,20 0 32,-20 0-128,0 0 64,0-20-225,-19 20-127,19-40 95,-21 21-415,3-22-65,-3 22 256,21-21 577,2 20 128,-3 0 96,1 20 353,0-20 63,20 20 65,0 20-417,20-20-128,-20 20 96,41 0-127,-23-1 63,2-19 0,0 21 0,21-2 32,-23-19-256,23 20 96,-21 1-128,19-21-192,-19 19-385,0 1 0,0-20 33,-20 20 319,20-20 1,-20 0 192,-20 0 128,20 0 32,-20-20 0,0 20 32,-19-20 128,-1 1 128,20-2-160,-19 21-32,19-20 225,-1 1 63,21 19-32,-20 0-127,20 0 95,0 0-96,20 0 225,1 0-97,-1 19-32,19 1 161,1 1-129,-20-2-256,19 1-32,1-20-192,-20 20-192,19-20-225,-19 20-416,-20-20-1089,20 0-3171</inkml:trace>
  <inkml:trace contextRef="#ctx0" brushRef="#br1" timeOffset="9080.519">13934 11028 1,'0'-19'1888,"-20"19"867,20 0 192,0-21-769,-20 21-577,20 0-320,0 0-224,0 0-96,0 0 64,0 0-352,0 0-257,20 21 353,-20-2-192,41-19-193,-3 41-96,-17-22 1,19 1-353,-1 0 128,1 0-96,0 0 64,-21 0-161,1-20-159,0 0-160,0 0-769,-20 0-243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1T00:03:02.576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0049 11108 16751,'-20'0'1218,"20"0"-1122,0 0 800,0 0 1,20 0-192,0 20 224,19 0-481,1 20 33,-1-1-161,1-19 96,1 20-63,18-21 31,-19 1-384,-20 0-32,19 0 224,-19 0-224,0-20-64,0 20 64,-20-20-480,0 0-65,0 0-160,0 0-191,-20 0-738,20-20-320,-40 20-608,20 0-3268</inkml:trace>
  <inkml:trace contextRef="#ctx0" brushRef="#br0" timeOffset="1">20426 11108 8327,'20'-20'1250,"-20"1"-674,0 19 1506,0 0-352,0 0-257,0 0-608,0 19-160,-20 1-1,0 0 1,-19 20 160,-1-1-417,-19 1-224,18 19-160,1-19 1,1-20-65,19 20 32,0-21-225,0 2-319,1-21-769,19 0-1634,19 0-3843</inkml:trace>
  <inkml:trace contextRef="#ctx0" brushRef="#br0" timeOffset="2">20902 11247 17392,'-39'0'737,"39"20"-673,0-20 320,20 0 577,-1 0 32,41 0-192,-1 0-449,2 0-256,18 0 0,0 0 0,0-20 0,-19 20-128,-1 0 32,2-20-192,-23 20-128,-18 0-32,1 0-161,-1-20-63,-40 20 31,20 0-736,-21 0-1089,-19 0-2371,22 0-6309</inkml:trace>
  <inkml:trace contextRef="#ctx0" brushRef="#br0" timeOffset="3">21418 11069 16655,'-19'19'321,"19"-19"-257,19 20 576,1-20 417,20 20-256,-1-20-449,22 20-256,-23 0-64,23 0-64,-22-1 161,-19 1-290,20 0 161,-20 0-32,-20-20 0,0 20 64,-20-20 193,0 19-97,-20-19 128,1 20-128,-1-20-64,19 0-192,3 20-384,-2-20-417,20 0-929,20 20-2242,-2-20-8104</inkml:trace>
  <inkml:trace contextRef="#ctx0" brushRef="#br0" timeOffset="4">22173 11168 11594,'-20'0'417,"20"0"512,0 0 1185,0 0-1410,0 20-287,0-20 63,0 19-159,20 21-65,-20-20-128,0 0-32,20 19-96,-20-19 32,20 0-64,-1 0-64,21-20 32,-20 0 128,0 0 64,19-20 32,-19 0 353,1 0 159,-21 0-63,20 1-129,-20-21-223,0 20-193,18 0-64,-18 20-64,0-19 96,0 19-64,0 0-257,0 19 193,0 1 128,0 0-64,0 0 32,0 0-32,20 19 64,-20 1 64,0 0-96,21-21 0,-21 21 0,0 0-64,20-19 96,-20-2 0,-20 1 32,20 0 321,-21-20 223,-17 20 193,-3-20 256,1 0-64,1-20-256,-1 20-225,1 0-416,19-20-96,0 20-320,0 0-609,0 0-929,1 0-480,-1 0-1538,0 20-8231</inkml:trace>
  <inkml:trace contextRef="#ctx0" brushRef="#br0" timeOffset="5">22074 11783 64,'0'0'640,"0"0"353,0 0 320,0 20-672,0-20-321,0 0 513,0 0 224,0 0-64,0 0 64,0 0 384,-20 0 193,20 0-193,0 0-192,0 0 161,0 0-1,0 0-288,0 0-32,0 0-128,0 0-192,0 0-129,20 0-287,0 0 287,19 0-415,1 0-97,0 0-32,39 0 0,-20 0-96,20-20 192,2 20-288,-22 0 192,-19 0-288,-1 0-801,-19 0-448,0 0-1474,-20 20-6694</inkml:trace>
  <inkml:trace contextRef="#ctx0" brushRef="#br0" timeOffset="6">18897 12339 15726,'-20'21'801,"20"-2"-737,20-19 641,0 20 224,0 0-289,1-1-191,17 2-97,3-1-128,-3 0 65,23-20-161,-22 19 32,1 2-256,-20-2 160,0 1-416,-1 0-193,1 0-384,-20-20-576,0 0-1122,0 0-1345,0 0-6021</inkml:trace>
  <inkml:trace contextRef="#ctx0" brushRef="#br0" timeOffset="7">19334 12319 14093,'-20'0'256,"-20"0"-320,21 20 128,-1 1 352,0 18 321,0-19-256,0-1-353,20 22-32,-19-2-64,-1 1-64,20 0-481,-20-20-1024,20 19-1378,0-39-2818</inkml:trace>
  <inkml:trace contextRef="#ctx0" brushRef="#br0" timeOffset="8">19474 12539 15342,'0'0'32,"0"19"32,0-19 1025,0 20 0,0-20-833,18 20-95,-18 20-129,0-21 0,0 1-289,21 0-319,-21 0-801,0-20-1955,0 20-4579</inkml:trace>
  <inkml:trace contextRef="#ctx0" brushRef="#br0" timeOffset="9">19851 12558 14541,'0'20'353,"0"0"-225,-21 0 576,21 0-223,0-1-449,0 1-288,-20 0-225,20 0-63,0-20-545,0 20-2435</inkml:trace>
  <inkml:trace contextRef="#ctx0" brushRef="#br0" timeOffset="10">20009 12379 6886,'0'-19'5926,"0"19"-5478,0 0 1378,20 0 352,0 0-897,0 19-416,-1 1-449,1 0-159,0-1-161,0 2-96,0-1 0,-1 0-385,21-1-63,-20 2-545,1-2-705,-1 1-1761,-20-20-4901</inkml:trace>
  <inkml:trace contextRef="#ctx0" brushRef="#br0" timeOffset="11">20288 12339 13292,'-41'40'224,"21"-20"-128,20 0 865,0-1-96,-20 2-673,20 19-256,-20-21-672,20 21-994,0-20-2274</inkml:trace>
  <inkml:trace contextRef="#ctx0" brushRef="#br0" timeOffset="12">20466 12459 14285,'0'0'-320,"20"0"320,-20 0 480,19 0 129,-19 20-545,0 0-320,20-20 95,-20 19-31,0-19 224,0 21 96,-20-2 353,20-19 352,0 20 160,-19 0-449,19-20-448,0 0-32,0 0-32,0 0-288,19 0-321,1 0-351,0 0 31,-20 0-64,20 0-1409,0 0-2499</inkml:trace>
  <inkml:trace contextRef="#ctx0" brushRef="#br0" timeOffset="13">20784 12539 14830,'0'19'128,"0"-19"-32,-20 20 1249,0 0-993,-1 0-384,1 0-736,20-1-1410,-18 1-2018</inkml:trace>
  <inkml:trace contextRef="#ctx0" brushRef="#br0" timeOffset="14">21001 12539 9480,'20'19'4549,"-20"-19"-5478,0 0 673,20 0 608,-20 0-736,0 0-5286</inkml:trace>
  <inkml:trace contextRef="#ctx0" brushRef="#br0" timeOffset="15">21220 12539 14285,'0'19'545,"0"-19"-610,0 0 802,0 0-609,20 0-960,-20 0-2660,0 0-6629</inkml:trace>
  <inkml:trace contextRef="#ctx0" brushRef="#br0" timeOffset="16">21379 12558 11723,'20'0'384,"-20"-19"32,19 19 898,-19 0-1603,0 0-3843</inkml:trace>
  <inkml:trace contextRef="#ctx0" brushRef="#br0" timeOffset="17">21598 12518 16431,'18'21'737,"-18"-21"-577,0 19 1986,0-19-1025,-18 20-1185,18 0 64,-20 0-1089,-1 0-1986</inkml:trace>
  <inkml:trace contextRef="#ctx0" brushRef="#br0" timeOffset="18">21954 12399 13068,'-20'0'1730,"20"0"-1891,0 0 674,0 20 1281,20-1-673,1 2-801,19-1-224,-1 0-64,1-1-64,-1 2-128,1-21-449,-20 19-224,0 1-416,-1-20-929,-19 0-2306</inkml:trace>
  <inkml:trace contextRef="#ctx0" brushRef="#br0" timeOffset="19">22232 12339 8776,'0'21'1633,"-19"-2"-255,-1 1 1600,0 0-1184,0 20-1249,0 0-481,1-21-160,-21 21-289,40 0-1088,-20-20-3620</inkml:trace>
  <inkml:trace contextRef="#ctx0" brushRef="#br0" timeOffset="20">22392 12518 12812,'0'40'96,"0"-20"0,0 0 1441,0 0-384,0 0-960,0-1-33,0 1 0,20-20 256,-20 0-160,0 0-159,18 0-33,2-20 32,-20 1-64,21-1-32,-1 0 0,-20 0 0,20 0 0,-1 1 384,-19 19 161,20 0 159,-20 19-63,0-19-65,20 20-223,-20 0-257,0 0-96,0 0-224,0-1-897,0 1-1410,0 0-717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1T00:04:51.5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29 7173 4228,'0'0'768,"0"0"193,-20 0 513,20 20 447,-20-20-191,20 0-673,-20 20-384,20-20-161,-19 0-31,-1 20 31,0-20-96,-20 20 1,1-20-97,-22 19-64,2 1-160,1 20-63,-23-20-1,2 19 0,-20 1-32,-1 0 32,1-1-32,-20 2 32,-1 18-64,3 1 32,-23 0 0,21-1-32,-1 1 96,21-1-64,0-19 64,20-1-64,0 2-64,18-2 128,-18 1 96,20-20 32,19 20 128,0-21-63,1 2-193,-1-21-64,19 19 0,3-19 32,18 20-64,-20 0-32,0-20 0,20 0-33,0 20 33,-21-20-192,21 20-192,0-20-385,0 20-160,-20-20-288,20 0-385,0 0 33,0 19-1,0-19-3459</inkml:trace>
  <inkml:trace contextRef="#ctx0" brushRef="#br0" timeOffset="318.018">4584 7928 8359,'21'-40'-192,"-21"20"224,0 40-448,-21-20 64,1 40 544,-20-20 512,-19 19-319,19 21-161,-19-20 417,0 0 127,19 19-95,-1-19 32,2-20-161,19 0-95,20 0-65,0 0-32,0 0 257,20-20 31,19 0-319,2 0-193,17 0-32,-17 0-224,18 0-321,1 0-351,-21 0-1058,-19 0-1409,0 0-3972</inkml:trace>
  <inkml:trace contextRef="#ctx0" brushRef="#br0" timeOffset="1155.066">3572 8644 7975,'-20'0'256,"20"-21"481,0 21 352,0 0-929,0 21-192,0-2 160,0 2 32,20 18 1,0 21 287,-1-21-160,-19 1-128,20 0-128,0-1 65,0-18 31,0-21 64,-1 0 320,-19 0 673,20-21-480,-20 2-513,20-21-32,-20 0-95,0 1-1,0 19-64,0-20-64,0 20-97,0 0 1,0 20 128,0 0-96,0 0-320,0 0 352,0 40 224,0-20 32,20 20-128,-20-1 0,21 1 0,-1-20-96,-2 0-96,2-1-65,-20 2-127,21-2-705,-21-19-801,20 0-576,-20 0-1025</inkml:trace>
  <inkml:trace contextRef="#ctx0" brushRef="#br0" timeOffset="1480.082">3671 8286 6534,'0'0'416,"-20"0"705,20 0-929,0 0 513,0 20 864,20-20-479,-20 39-610,20-19-64,-20 1-255,19 18-33,1-19-32,-20 20-32,20-20-32,0-1-96,-20 1-353,21-20-544,-1 0-608,-20 0-545,18 0-2114</inkml:trace>
  <inkml:trace contextRef="#ctx0" brushRef="#br0" timeOffset="1661.095">3770 8286 8423,'0'0'769,"0"0"-641,0 20-96,21-20-32,-21 20 0,0-1 0,20 1-32,-20-20-512,18 21-833,-18-2-1410</inkml:trace>
  <inkml:trace contextRef="#ctx0" brushRef="#br0" timeOffset="1934.11">3849 8186 1985,'0'-19'3748,"0"19"-3043,21 0-161,-21 0-95,20 19 704,19 2-224,-19-2-513,0 1-288,0 0 64,19 20-96,-19-20 161,-20-1 31,0 1 192,0 1-127,0-2-129,0-19-96,0 20-833,-20-20-2177</inkml:trace>
  <inkml:trace contextRef="#ctx0" brushRef="#br0" timeOffset="2821.161">6866 7332 8936,'-18'0'-64,"18"0"-64,0 0 320,18 20 352,3 19 610,-1 1 127,20 0-96,-1-1-448,21 21-289,-1-20-224,20 20-64,20 0-64,-18 19-96,18-20 65,-20 21-1,21 0 0,-1 19-32,0-19 0,0-1 0,1 0 480,19 1-159,-20-1 223,0 1-159,1 19 31,-21-19 64,20-1-191,-20 0-97,2-19-160,-2 0 32,-20 0-96,1-1 96,-21 1-160,21-21 32,-21 1 160,-19-20-64,20 20 64,-21-21-128,21 1-32,-20 1 96,1-21 33,-3 19-258,2-19-223,-20 0 0,0 0-65,0 0-191,0 0-129,0 0 128,0 0-416,0-19-416,0 19-1858,0-21-4933</inkml:trace>
  <inkml:trace contextRef="#ctx0" brushRef="#br0" timeOffset="3017.172">9051 9319 3171,'20'-20'-129,"-20"20"-223,0 0-1538</inkml:trace>
  <inkml:trace contextRef="#ctx0" brushRef="#br0" timeOffset="3340.191">9190 9260 2274,'-20'0'1697,"20"0"-1120,0 0 1120,0 0 353,0 19-384,-20-19-641,20 0-641,20 0-95,-20 0 543,0 0-31,20 20-160,19 0-33,-19 0 65,21 20-32,-3-1-97,3 1-224,18 0-160,-19 0-95,19 0-33,-19-1-32,0 1-32,-1-20 64,2 20-32,-21-20 0,-20 0 32,18-1-32,-18-19-321,0 0-447,0 0-1282,0 0-2018</inkml:trace>
  <inkml:trace contextRef="#ctx0" brushRef="#br0" timeOffset="3730.213">9468 9737 11659,'-40'0'1793,"19"0"-1120,21-20 160,0 20-1,0 0-223,21 20-321,-1-20 257,20 20-225,-1 19-32,21-19-95,-1 0-97,2 0 0,-23 0-32,23-20-64,-22 19 96,1-19 256,-1-19 33,-19-1 479,-20 0 97,0 0-416,0-20-193,-20 1-160,1-1-256,-1 20-224,0-19-353,0 18-223,20 21-354,0 0-1536,0 0-6151</inkml:trace>
  <inkml:trace contextRef="#ctx0" brushRef="#br0" timeOffset="4336.246">10122 10193 9224,'-18'0'2723,"18"0"-1922,0 0-577,0 21 256,0-21-63,18 20-65,2 19-128,0-19 0,1 20-128,17-1 97,-17-18-1,19 18-128,-20-19-32,19-20 64,-19 20 32,0-40 96,-20 20 225,20-20-225,-20-19-128,0 18 32,0-18-64,0-1-64,-20 20-128,20-19-160,0 19 32,-20-1 128,20 21 95,0 0 130,0 0-33,0 41 128,0-22 32,20 21-96,0 0-64,0-1-64,-1-18 0,1 18-512,0-19-641,0-20-1378,1 0-3138</inkml:trace>
  <inkml:trace contextRef="#ctx0" brushRef="#br0" timeOffset="4560.26">10440 9895 14926,'0'0'832,"0"0"-992,0 0 192,0 21 385,0 18 223,20-19-223,-20 20-289,20-20-64,-20 19-288,20-19-577,1 1-929,-3-21-1985,2 0-2083</inkml:trace>
  <inkml:trace contextRef="#ctx0" brushRef="#br0" timeOffset="4826.276">10559 9856 11562,'0'0'1154,"21"-20"-1154,-21 20 352,20 0 96,0 0 129,-2 0-257,3 0-256,-1 20-128,-20-20-96,20 20 128,-20-1 128,0 2 128,0-2 577,-20-19 32,20 20-385,20-20-320,-20 0 33,20 20-97,-1-20-321,1-20-255,0 20-385,0 0-865,0 0-1953,-1-20-5446</inkml:trace>
  <inkml:trace contextRef="#ctx0" brushRef="#br0" timeOffset="5035.286">10778 9697 11627,'20'0'1185,"0"0"704,-1 0-255,1 0-385,20 20-256,-20-20-544,-1 40-225,1-21-128,-20 21 0,20-20-32,-40 20-320,20 0-737,-20 19-1730,1-19-823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21T00:23:53.381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8441 4054 8199,'-20'0'2787,"20"0"-2146,0 0 544,0 0 96,0 0 64,20 0-544,-20 0-513,19 0-128,1 0 129,0 0 159,0 0-128,1 0-31,17 0-1,-18 0-160,21 0 64,18 0-160,-19 0 128,-1 0-128,1 0-64,-20 0-64,19 0-320,-19 0-193,0 0-159,-20 0-674,0 0-1633,-20 0-7591</inkml:trace>
  <inkml:trace contextRef="#ctx0" brushRef="#br0" timeOffset="46484.659">9011 11088 16527,'0'0'224,"0"0"-288,0 0 449,0 20 512,20 0-97,20 0-31,-1 20-224,1-21 95,0 21-31,19 0-1,0-1-416,2 1 1,-2-20-65,-19 19-128,0-18 128,-1-2-192,1 2 160,-20-2-480,-1-19 31,-19 21-223,20-21-353,-20 0-64,-20 0-320,20 0-1026,-19-21-3170</inkml:trace>
  <inkml:trace contextRef="#ctx0" brushRef="#br0" timeOffset="46715.672">9567 11168 11402,'0'0'1185,"-20"-20"-320,20 20 577,-20 20-417,20 0-129,-19 19-383,-21 1-257,20 19 193,-21-19 127,3 19-352,18-19 1,-21 0-161,2-19-96,19 18-353,-20-19-287,40 0-1058,0 0-2434</inkml:trace>
  <inkml:trace contextRef="#ctx0" brushRef="#br0" timeOffset="47169.698">9766 10472 10730,'0'-20'961,"0"20"-545,0 0 193,-21 0 191,1 20 129,20 0-160,-18-1-161,18 21-31,0 20 32,-20-20-65,20 20-192,0-21-191,20 1-161,-20 0 64,18-21-32,2 21 32,1-40-256,-1 20-385,0-20-576,-1 0-1089,1-20-3396</inkml:trace>
  <inkml:trace contextRef="#ctx0" brushRef="#br0" timeOffset="47335.708">9905 10651 11787,'-20'40'672,"20"-20"-95,0-20 608,0 19-737,0 1-352,20 0-192,-20 0-704,0 0-610,19-20-832,-19 20-2146</inkml:trace>
  <inkml:trace contextRef="#ctx0" brushRef="#br0" timeOffset="47464.715">9865 10532 13292,'0'-21'-192,"-20"21"-4132</inkml:trace>
  <inkml:trace contextRef="#ctx0" brushRef="#br0" timeOffset="47718.728">9984 10353 11370,'0'19'1570,"0"2"-1410,20-21 705,-1 39 768,1-19-416,0 0-608,0 19-513,1-18 0,-21-2-32,18 22-32,-18-22-32,0 1-128,0 19-256,-18-18-449,-3 18-801,21-19-1088,-20 0-1955</inkml:trace>
  <inkml:trace contextRef="#ctx0" brushRef="#br0" timeOffset="48101.751">9964 11565 11370,'20'60'801,"-20"-40"-256,20 39 1056,-20-19-96,0 19-960,0 1-481,0 0 0,0-22 96,0 3 449,0-21 31,0 0-191,-20 0-97,0-20-96,0 0-127,0-20-129,1 0-449,-1 0-480,0-21-832,0-18-2724</inkml:trace>
  <inkml:trace contextRef="#ctx0" brushRef="#br0" timeOffset="48229.759">9885 11306 15502,'20'0'705,"-20"0"-929,19 0-321,-19 0-1152,20 0-3781</inkml:trace>
  <inkml:trace contextRef="#ctx0" brushRef="#br0" timeOffset="50120.867">10976 11287 12363,'-20'0'1826,"0"0"-449,20 0-192,20 0-320,-20 0-32,41 0 256,-3 0-480,43 0-97,-2 0-224,0 0-192,0 0 97,2 0-193,-2 0 64,0 0-289,0 0 97,-19-20 0,-21 20-128,1 0-289,-19-20-63,-21 20-417,0 0-545,-21 0-1504,1 0-4742</inkml:trace>
  <inkml:trace contextRef="#ctx0" brushRef="#br0" timeOffset="50537.89">11314 11009 10153,'21'-21'352,"-21"21"-255,-21 0 735,1 21-479,0-2-193,-19 1-160,-21 20-192,1-20 96,-2 20 160,3-20 160,17 19 352,-18-19 225,19 0 64,20 0-385,1 0-255,-1-20-33,20 19 64,20 1 289,19 0 159,1 0-351,19 0-225,-18 0-96,17-1-64,3 21-225,-22-19-447,1-2-1058,-20 2-2178</inkml:trace>
  <inkml:trace contextRef="#ctx0" brushRef="#br0" timeOffset="52030.976">13359 10472 15470,'-20'-20'609,"20"20"-257,0 0-32,0 0 545,0 20 609,39 0-289,1-1-609,1 21-95,17-20-161,-17 20-96,18-20-128,-19 19-64,19-18 0,-19-1-256,-1-1-256,-19-19-417,0 20-480,0-20-1090,-20 0-3875</inkml:trace>
  <inkml:trace contextRef="#ctx0" brushRef="#br0" timeOffset="52218.987">13815 10353 17360,'-59'40'32,"39"-21"32,-20 21 224,-19 0 513,18 0-320,3 20-546,-3-21-191,1 21-256,22-21-321,18-19-1313,-21 0-4132</inkml:trace>
  <inkml:trace contextRef="#ctx0" brushRef="#br0" timeOffset="52574.007">14054 10691 6502,'0'20'4900,"20"-20"-5348,-20 0 416,19 19 1313,-19 1 641,0 0-993,20 20-417,-20-1 257,20 1 64,-20-20-385,0 20-352,20-1 128,-20-18-95,0-2 191,-20 1-160,20-20 32,-20 0 0,0 0-31,1 0-386,-21 0-159,20-20-353,-1-20-1697,-17 21-5285</inkml:trace>
  <inkml:trace contextRef="#ctx0" brushRef="#br0" timeOffset="52695.014">14074 10571 16591,'19'-20'0,"-19"20"-224,0 0 192,20 0-769,-20-19-3363</inkml:trace>
  <inkml:trace contextRef="#ctx0" brushRef="#br0" timeOffset="53041.034">14153 9816 3010,'0'-40'9001,"-20"40"-7207,20-19 223,-20 38-575,0 1-321,20 0-288,-19 20-321,-1-1-384,20 1-128,0 0 96,0 0-128,0 0 0,0-1-160,20-18-160,-20-2-193,19 1-223,1-20-193,0 20-577,-20-20-1184,20 0-3556</inkml:trace>
  <inkml:trace contextRef="#ctx0" brushRef="#br0" timeOffset="53192.043">14232 10055 9769,'0'19'4004,"0"1"-4004,0 1 0,20-21 64,-20 19 64,0 1-256,20 0-1506,-20-20-2370</inkml:trace>
  <inkml:trace contextRef="#ctx0" brushRef="#br0" timeOffset="53322.05">14252 9856 11146,'-20'0'-6854</inkml:trace>
  <inkml:trace contextRef="#ctx0" brushRef="#br0" timeOffset="53539.062">14311 9757 11434,'20'19'1474,"1"1"-321,-1 20 608,-2 0-351,2 0-673,1 19-545,-21-19-64,0 0-128,0-1 0,0 1 0,-21 0-160,1-21-609,20 2-1569,-18-1-8232</inkml:trace>
  <inkml:trace contextRef="#ctx0" brushRef="#br0" timeOffset="53892.083">14807 10492 17040,'0'0'1025,"0"0"-929,0 0 704,0-20 546,20 20-321,-20 0-481,41 0-544,-21 0-128,-1-20-641,21 20-864,-20 0-1314,19 0-5893</inkml:trace>
  <inkml:trace contextRef="#ctx0" brushRef="#br0" timeOffset="54447.115">15086 11028 4708,'-20'41'10922,"20"-22"-10922,0-19 192,20 0 1634,-1-19-416,1-2-898,0-18-384,0-21 32,19 0-32,-19 1-96,0-21-64,-20-19-320,21 19 0,-1 1 224,0-1-161,-20 21-95,19-1-257,-19 20 289,0 21 96,0-1 96,0 20-129,0 20 321,0-1 129,0 21-65,0 20 64,20-20-128,-20-1 0,20 21 0,0-20 0,0-21-32,-1 1 96,1-20 0,20 0 32,-20-20 128,-1-20 33,-19 1 95,20-1-192,-20 1-64,0-21-128,0 0 0,0 21-128,-20-2-32,20 22 256,-19-1-160,19 20 224,0 20-64,0-1 65,0 22 287,0-2-96,0 21-192,19-21-192,-19 1 97,20 0-258,0 0-575,0 0-418,1-21-575,-3 1-1602,2 1-6823</inkml:trace>
  <inkml:trace contextRef="#ctx0" brushRef="#br0" timeOffset="54693.128">15741 10511 9737,'20'40'2370,"0"1"-1377,-20-2 1153,20 0-320,-20 2-962,19 18-639,-19-19-33,0-20-128,0 19 256,0-19 33,0 0-289,-19-20 160,-1 0-64,20 0-256,-40 0-32,19-20-289,3 0-351,-2-19-930,0-1-2210</inkml:trace>
  <inkml:trace contextRef="#ctx0" brushRef="#br0" timeOffset="54823.136">15781 10273 16879,'39'0'577,"-19"0"-289,0-20 417,-20 20-321,20 0-512,-20 20-1409,0-20-5061</inkml:trace>
  <inkml:trace contextRef="#ctx0" brushRef="#br0" timeOffset="56726.244">13279 11406 9160,'-19'0'1410,"19"0"-482,0 0 290,0 0 255,0 0-288,0 0-480,19 0-97,21 0-31,19 0-257,1 0-160,40 0 32,19 0 97,19 0-129,22-20 32,18 20-64,20-20 128,1 20-63,19 0-97,1-20-64,-21 20 32,21 0 32,-41 0-128,1 0 64,-20 20 32,-41-20-64,1 0-64,-58 0 160,-22 20-256,-19-20-449,-20 20-320,0-20-704,-39 19-2851</inkml:trace>
  <inkml:trace contextRef="#ctx0" brushRef="#br0" timeOffset="58256.332">14689 11803 11947,'19'-20'961,"-19"20"-929,-19-19 320,-1 19 417,-20-20-129,1 20-479,-1 0-161,0 20 32,1-1 0,-1 1 64,-1 0-64,23 0 64,18 0 0,0 0-32,0-1 64,38 2 0,-17-2 64,39 0-63,-21 22-65,21-21-96,-1 0-32,-39 0 31,19-20 33,-19 19 0,-20 1 97,-20 0 383,1-20 0,-21 0-31,0 0-257,-19 0-192,19 0-160,1 0-545,19 0-736,20-20-1122,0 20-4131</inkml:trace>
  <inkml:trace contextRef="#ctx0" brushRef="#br0" timeOffset="58508.347">14907 12141 6374,'20'59'3971,"0"-39"-2946,-20 20 353,20 0 575,0-1-479,-20 1-834,19-20-223,-19 0 63,0-1-31,0 2-225,0-1-128,0-20 0,-19 20-128,19-20-288,-20 0-193,0 0-448,0 0-960,0-20-1539,1-21-5380</inkml:trace>
  <inkml:trace contextRef="#ctx0" brushRef="#br0" timeOffset="58617.353">14888 11961 14285,'19'0'1025,"1"0"-1377,-20-19-65,20 38-383,-20-19-1379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9.31408" units="1/cm"/>
          <inkml:channelProperty channel="Y" name="resolution" value="49.23077" units="1/cm"/>
          <inkml:channelProperty channel="T" name="resolution" value="1" units="1/dev"/>
        </inkml:channelProperties>
      </inkml:inkSource>
      <inkml:timestamp xml:id="ts0" timeString="2018-11-25T14:46:31.83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08008F-8C0F-4F63-86DC-E7B67385E4BD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F38DAD-5F37-4EA5-A798-26ED1E4539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6129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animation to block left</a:t>
            </a:r>
            <a:r>
              <a:rPr lang="en-US" baseline="0" dirty="0"/>
              <a:t> grap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3969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animation to block left</a:t>
            </a:r>
            <a:r>
              <a:rPr lang="en-US" baseline="0" dirty="0"/>
              <a:t> grap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3969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place as previous; change spacing to fill p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2132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place as previous; change spacing to fill p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2132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6023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ke points have 0 mean on x1 and x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87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CA</a:t>
            </a:r>
            <a:r>
              <a:rPr lang="zh-CN" altLang="en-US" dirty="0"/>
              <a:t>没有结合使用</a:t>
            </a:r>
            <a:r>
              <a:rPr lang="en-US" altLang="zh-CN" dirty="0"/>
              <a:t>y</a:t>
            </a:r>
            <a:r>
              <a:rPr lang="zh-CN" altLang="en-US" dirty="0"/>
              <a:t>的信息</a:t>
            </a:r>
            <a:r>
              <a:rPr lang="en-US" altLang="zh-CN" dirty="0"/>
              <a:t>,</a:t>
            </a:r>
            <a:r>
              <a:rPr lang="zh-CN" altLang="en-US" dirty="0"/>
              <a:t>只是舍掉</a:t>
            </a:r>
            <a:r>
              <a:rPr lang="en-US" altLang="zh-CN" dirty="0"/>
              <a:t>x</a:t>
            </a:r>
            <a:r>
              <a:rPr lang="zh-CN" altLang="en-US" dirty="0"/>
              <a:t>的信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7770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more unique colors (3-4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485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ca3d2d</a:t>
            </a:r>
            <a:r>
              <a:rPr lang="en-US" baseline="0" dirty="0"/>
              <a:t> in lecture-slides/assets/</a:t>
            </a:r>
            <a:r>
              <a:rPr lang="en-US" baseline="0" dirty="0" err="1"/>
              <a:t>pca</a:t>
            </a:r>
            <a:r>
              <a:rPr lang="en-US" baseline="0" dirty="0"/>
              <a:t>/</a:t>
            </a:r>
          </a:p>
          <a:p>
            <a:endParaRPr lang="en-US" baseline="0" dirty="0"/>
          </a:p>
          <a:p>
            <a:r>
              <a:rPr lang="en-US" baseline="0" dirty="0"/>
              <a:t>Label ax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4772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do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0791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ke points</a:t>
            </a:r>
            <a:r>
              <a:rPr lang="en-US" baseline="0" dirty="0"/>
              <a:t> look uncorrelated</a:t>
            </a:r>
          </a:p>
          <a:p>
            <a:endParaRPr lang="en-US" baseline="0" dirty="0"/>
          </a:p>
          <a:p>
            <a:r>
              <a:rPr lang="en-US" baseline="0" dirty="0"/>
              <a:t>US, Singapore in bl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694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e numbers to LATEX as 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3969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e numbers to LATEX as 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396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742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3067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3069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9168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651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87704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4410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7316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311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6155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319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6039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4515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1441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2460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0806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0196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5616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1860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33176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3836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761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5673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16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7523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4239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08398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95939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5614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18040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2903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6578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906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7507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4269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7082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38695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1339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4267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38332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04480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05434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907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1991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329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333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583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4150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676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72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372599" y="666750"/>
            <a:ext cx="12934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Template</a:t>
            </a:r>
          </a:p>
          <a:p>
            <a:r>
              <a:rPr lang="en-US" sz="1400" dirty="0">
                <a:solidFill>
                  <a:prstClr val="black"/>
                </a:solidFill>
              </a:rPr>
              <a:t>vertLeftWhite2</a:t>
            </a:r>
          </a:p>
        </p:txBody>
      </p:sp>
      <p:pic>
        <p:nvPicPr>
          <p:cNvPr id="13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918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346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490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2062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1485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372599" y="666750"/>
            <a:ext cx="1370568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Template</a:t>
            </a:r>
          </a:p>
          <a:p>
            <a:r>
              <a:rPr lang="en-US" sz="1400" dirty="0">
                <a:solidFill>
                  <a:prstClr val="black"/>
                </a:solidFill>
              </a:rPr>
              <a:t>block2x2White1</a:t>
            </a:r>
          </a:p>
          <a:p>
            <a:endParaRPr lang="en-US" sz="1400" dirty="0">
              <a:solidFill>
                <a:prstClr val="black"/>
              </a:solidFill>
            </a:endParaRPr>
          </a:p>
          <a:p>
            <a:r>
              <a:rPr lang="en-US" sz="1400" dirty="0">
                <a:solidFill>
                  <a:prstClr val="black"/>
                </a:solidFill>
              </a:rPr>
              <a:t>Ordering of</a:t>
            </a:r>
            <a:r>
              <a:rPr lang="en-US" sz="1400" baseline="0" dirty="0">
                <a:solidFill>
                  <a:prstClr val="black"/>
                </a:solidFill>
              </a:rPr>
              <a:t> </a:t>
            </a:r>
          </a:p>
          <a:p>
            <a:r>
              <a:rPr lang="en-US" sz="1400" baseline="0" dirty="0">
                <a:solidFill>
                  <a:prstClr val="black"/>
                </a:solidFill>
              </a:rPr>
              <a:t>buttons is</a:t>
            </a:r>
            <a:r>
              <a:rPr lang="en-US" sz="1400" dirty="0">
                <a:solidFill>
                  <a:prstClr val="black"/>
                </a:solidFill>
              </a:rPr>
              <a:t>:</a:t>
            </a:r>
          </a:p>
          <a:p>
            <a:r>
              <a:rPr lang="en-US" sz="1400" dirty="0">
                <a:solidFill>
                  <a:prstClr val="black"/>
                </a:solidFill>
              </a:rPr>
              <a:t>13</a:t>
            </a:r>
          </a:p>
          <a:p>
            <a:r>
              <a:rPr lang="en-US" sz="1400" dirty="0">
                <a:solidFill>
                  <a:prstClr val="black"/>
                </a:solidFill>
              </a:rPr>
              <a:t>24</a:t>
            </a:r>
          </a:p>
        </p:txBody>
      </p:sp>
      <p:pic>
        <p:nvPicPr>
          <p:cNvPr id="13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3192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1168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1168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3192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230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8448353" y="4932892"/>
            <a:ext cx="766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prstClr val="black"/>
                </a:solidFill>
              </a:rPr>
              <a:t>Andrew Ng</a:t>
            </a:r>
          </a:p>
        </p:txBody>
      </p:sp>
    </p:spTree>
    <p:extLst>
      <p:ext uri="{BB962C8B-B14F-4D97-AF65-F5344CB8AC3E}">
        <p14:creationId xmlns:p14="http://schemas.microsoft.com/office/powerpoint/2010/main" val="359513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7.xml"/><Relationship Id="rId7" Type="http://schemas.openxmlformats.org/officeDocument/2006/relationships/image" Target="../media/image20.jpeg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19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7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notesSlide" Target="../notesSlides/notesSlide9.xml"/><Relationship Id="rId18" Type="http://schemas.openxmlformats.org/officeDocument/2006/relationships/image" Target="../media/image26.png"/><Relationship Id="rId26" Type="http://schemas.openxmlformats.org/officeDocument/2006/relationships/image" Target="../media/image23.wmf"/><Relationship Id="rId3" Type="http://schemas.openxmlformats.org/officeDocument/2006/relationships/tags" Target="../tags/tag29.xml"/><Relationship Id="rId21" Type="http://schemas.openxmlformats.org/officeDocument/2006/relationships/image" Target="../media/image29.png"/><Relationship Id="rId7" Type="http://schemas.openxmlformats.org/officeDocument/2006/relationships/tags" Target="../tags/tag33.xml"/><Relationship Id="rId12" Type="http://schemas.openxmlformats.org/officeDocument/2006/relationships/slideLayout" Target="../slideLayouts/slideLayout47.xml"/><Relationship Id="rId17" Type="http://schemas.openxmlformats.org/officeDocument/2006/relationships/image" Target="../media/image18.png"/><Relationship Id="rId25" Type="http://schemas.openxmlformats.org/officeDocument/2006/relationships/oleObject" Target="../embeddings/oleObject2.bin"/><Relationship Id="rId2" Type="http://schemas.openxmlformats.org/officeDocument/2006/relationships/tags" Target="../tags/tag28.xml"/><Relationship Id="rId16" Type="http://schemas.openxmlformats.org/officeDocument/2006/relationships/image" Target="../media/image5.png"/><Relationship Id="rId20" Type="http://schemas.openxmlformats.org/officeDocument/2006/relationships/image" Target="../media/image28.png"/><Relationship Id="rId1" Type="http://schemas.openxmlformats.org/officeDocument/2006/relationships/vmlDrawing" Target="../drawings/vmlDrawing2.vml"/><Relationship Id="rId6" Type="http://schemas.openxmlformats.org/officeDocument/2006/relationships/tags" Target="../tags/tag32.xml"/><Relationship Id="rId11" Type="http://schemas.openxmlformats.org/officeDocument/2006/relationships/tags" Target="../tags/tag37.xml"/><Relationship Id="rId24" Type="http://schemas.openxmlformats.org/officeDocument/2006/relationships/image" Target="../media/image22.png"/><Relationship Id="rId5" Type="http://schemas.openxmlformats.org/officeDocument/2006/relationships/tags" Target="../tags/tag31.xml"/><Relationship Id="rId15" Type="http://schemas.openxmlformats.org/officeDocument/2006/relationships/image" Target="../media/image4.png"/><Relationship Id="rId23" Type="http://schemas.openxmlformats.org/officeDocument/2006/relationships/image" Target="../media/image21.png"/><Relationship Id="rId28" Type="http://schemas.openxmlformats.org/officeDocument/2006/relationships/image" Target="../media/image24.wmf"/><Relationship Id="rId10" Type="http://schemas.openxmlformats.org/officeDocument/2006/relationships/tags" Target="../tags/tag36.xml"/><Relationship Id="rId19" Type="http://schemas.openxmlformats.org/officeDocument/2006/relationships/image" Target="../media/image27.png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../media/image25.jpeg"/><Relationship Id="rId22" Type="http://schemas.openxmlformats.org/officeDocument/2006/relationships/image" Target="../media/image30.png"/><Relationship Id="rId27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38.emf"/><Relationship Id="rId3" Type="http://schemas.openxmlformats.org/officeDocument/2006/relationships/tags" Target="../tags/tag40.xml"/><Relationship Id="rId7" Type="http://schemas.openxmlformats.org/officeDocument/2006/relationships/image" Target="../media/image31.png"/><Relationship Id="rId12" Type="http://schemas.openxmlformats.org/officeDocument/2006/relationships/customXml" Target="../ink/ink4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notesSlide" Target="../notesSlides/notesSlide10.xml"/><Relationship Id="rId11" Type="http://schemas.openxmlformats.org/officeDocument/2006/relationships/image" Target="../media/image37.emf"/><Relationship Id="rId5" Type="http://schemas.openxmlformats.org/officeDocument/2006/relationships/slideLayout" Target="../slideLayouts/slideLayout47.xml"/><Relationship Id="rId10" Type="http://schemas.openxmlformats.org/officeDocument/2006/relationships/customXml" Target="../ink/ink3.xml"/><Relationship Id="rId4" Type="http://schemas.openxmlformats.org/officeDocument/2006/relationships/tags" Target="../tags/tag41.xml"/><Relationship Id="rId9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49.xml"/><Relationship Id="rId13" Type="http://schemas.openxmlformats.org/officeDocument/2006/relationships/image" Target="../media/image31.png"/><Relationship Id="rId18" Type="http://schemas.openxmlformats.org/officeDocument/2006/relationships/image" Target="../media/image34.png"/><Relationship Id="rId26" Type="http://schemas.openxmlformats.org/officeDocument/2006/relationships/customXml" Target="../ink/ink7.xml"/><Relationship Id="rId3" Type="http://schemas.openxmlformats.org/officeDocument/2006/relationships/tags" Target="../tags/tag44.xml"/><Relationship Id="rId21" Type="http://schemas.openxmlformats.org/officeDocument/2006/relationships/image" Target="../media/image42.emf"/><Relationship Id="rId7" Type="http://schemas.openxmlformats.org/officeDocument/2006/relationships/tags" Target="../tags/tag48.xml"/><Relationship Id="rId12" Type="http://schemas.openxmlformats.org/officeDocument/2006/relationships/notesSlide" Target="../notesSlides/notesSlide11.xml"/><Relationship Id="rId17" Type="http://schemas.openxmlformats.org/officeDocument/2006/relationships/image" Target="../media/image33.png"/><Relationship Id="rId25" Type="http://schemas.openxmlformats.org/officeDocument/2006/relationships/image" Target="../media/image18.png"/><Relationship Id="rId2" Type="http://schemas.openxmlformats.org/officeDocument/2006/relationships/tags" Target="../tags/tag43.xml"/><Relationship Id="rId16" Type="http://schemas.openxmlformats.org/officeDocument/2006/relationships/image" Target="../media/image32.png"/><Relationship Id="rId20" Type="http://schemas.openxmlformats.org/officeDocument/2006/relationships/customXml" Target="../ink/ink5.xml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11" Type="http://schemas.openxmlformats.org/officeDocument/2006/relationships/slideLayout" Target="../slideLayouts/slideLayout47.xml"/><Relationship Id="rId24" Type="http://schemas.openxmlformats.org/officeDocument/2006/relationships/image" Target="../media/image5.png"/><Relationship Id="rId5" Type="http://schemas.openxmlformats.org/officeDocument/2006/relationships/tags" Target="../tags/tag46.xml"/><Relationship Id="rId15" Type="http://schemas.openxmlformats.org/officeDocument/2006/relationships/image" Target="../media/image21.png"/><Relationship Id="rId23" Type="http://schemas.openxmlformats.org/officeDocument/2006/relationships/image" Target="../media/image38.emf"/><Relationship Id="rId10" Type="http://schemas.openxmlformats.org/officeDocument/2006/relationships/tags" Target="../tags/tag51.xml"/><Relationship Id="rId19" Type="http://schemas.openxmlformats.org/officeDocument/2006/relationships/image" Target="../media/image25.jpeg"/><Relationship Id="rId4" Type="http://schemas.openxmlformats.org/officeDocument/2006/relationships/tags" Target="../tags/tag45.xml"/><Relationship Id="rId9" Type="http://schemas.openxmlformats.org/officeDocument/2006/relationships/tags" Target="../tags/tag50.xml"/><Relationship Id="rId14" Type="http://schemas.openxmlformats.org/officeDocument/2006/relationships/image" Target="../media/image22.png"/><Relationship Id="rId22" Type="http://schemas.openxmlformats.org/officeDocument/2006/relationships/customXml" Target="../ink/ink6.xml"/><Relationship Id="rId27" Type="http://schemas.openxmlformats.org/officeDocument/2006/relationships/image" Target="../media/image43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13" Type="http://schemas.openxmlformats.org/officeDocument/2006/relationships/image" Target="../media/image39.png"/><Relationship Id="rId18" Type="http://schemas.openxmlformats.org/officeDocument/2006/relationships/image" Target="../media/image41.emf"/><Relationship Id="rId3" Type="http://schemas.openxmlformats.org/officeDocument/2006/relationships/tags" Target="../tags/tag54.xml"/><Relationship Id="rId7" Type="http://schemas.openxmlformats.org/officeDocument/2006/relationships/slideLayout" Target="../slideLayouts/slideLayout47.xml"/><Relationship Id="rId12" Type="http://schemas.openxmlformats.org/officeDocument/2006/relationships/image" Target="../media/image38.png"/><Relationship Id="rId17" Type="http://schemas.openxmlformats.org/officeDocument/2006/relationships/customXml" Target="../ink/ink9.xml"/><Relationship Id="rId2" Type="http://schemas.openxmlformats.org/officeDocument/2006/relationships/tags" Target="../tags/tag53.xml"/><Relationship Id="rId16" Type="http://schemas.openxmlformats.org/officeDocument/2006/relationships/image" Target="../media/image50.emf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image" Target="../media/image37.png"/><Relationship Id="rId5" Type="http://schemas.openxmlformats.org/officeDocument/2006/relationships/tags" Target="../tags/tag56.xml"/><Relationship Id="rId15" Type="http://schemas.openxmlformats.org/officeDocument/2006/relationships/customXml" Target="../ink/ink8.xml"/><Relationship Id="rId10" Type="http://schemas.openxmlformats.org/officeDocument/2006/relationships/image" Target="../media/image36.png"/><Relationship Id="rId19" Type="http://schemas.openxmlformats.org/officeDocument/2006/relationships/customXml" Target="../ink/ink10.xml"/><Relationship Id="rId4" Type="http://schemas.openxmlformats.org/officeDocument/2006/relationships/tags" Target="../tags/tag55.xml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13" Type="http://schemas.openxmlformats.org/officeDocument/2006/relationships/image" Target="../media/image21.png"/><Relationship Id="rId18" Type="http://schemas.openxmlformats.org/officeDocument/2006/relationships/image" Target="../media/image24.wmf"/><Relationship Id="rId3" Type="http://schemas.openxmlformats.org/officeDocument/2006/relationships/tags" Target="../tags/tag59.xml"/><Relationship Id="rId7" Type="http://schemas.openxmlformats.org/officeDocument/2006/relationships/slideLayout" Target="../slideLayouts/slideLayout47.xml"/><Relationship Id="rId12" Type="http://schemas.openxmlformats.org/officeDocument/2006/relationships/image" Target="../media/image34.png"/><Relationship Id="rId17" Type="http://schemas.openxmlformats.org/officeDocument/2006/relationships/oleObject" Target="../embeddings/oleObject5.bin"/><Relationship Id="rId2" Type="http://schemas.openxmlformats.org/officeDocument/2006/relationships/tags" Target="../tags/tag58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tags" Target="../tags/tag62.xml"/><Relationship Id="rId11" Type="http://schemas.openxmlformats.org/officeDocument/2006/relationships/image" Target="../media/image42.png"/><Relationship Id="rId5" Type="http://schemas.openxmlformats.org/officeDocument/2006/relationships/tags" Target="../tags/tag61.xm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41.png"/><Relationship Id="rId4" Type="http://schemas.openxmlformats.org/officeDocument/2006/relationships/tags" Target="../tags/tag60.xml"/><Relationship Id="rId9" Type="http://schemas.openxmlformats.org/officeDocument/2006/relationships/image" Target="../media/image25.jpeg"/><Relationship Id="rId1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7.png"/><Relationship Id="rId3" Type="http://schemas.openxmlformats.org/officeDocument/2006/relationships/tags" Target="../tags/tag65.xml"/><Relationship Id="rId7" Type="http://schemas.openxmlformats.org/officeDocument/2006/relationships/image" Target="../media/image43.png"/><Relationship Id="rId12" Type="http://schemas.openxmlformats.org/officeDocument/2006/relationships/image" Target="../media/image58.emf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slideLayout" Target="../slideLayouts/slideLayout47.xml"/><Relationship Id="rId11" Type="http://schemas.openxmlformats.org/officeDocument/2006/relationships/customXml" Target="../ink/ink11.xml"/><Relationship Id="rId5" Type="http://schemas.openxmlformats.org/officeDocument/2006/relationships/tags" Target="../tags/tag67.xml"/><Relationship Id="rId10" Type="http://schemas.openxmlformats.org/officeDocument/2006/relationships/image" Target="../media/image46.png"/><Relationship Id="rId4" Type="http://schemas.openxmlformats.org/officeDocument/2006/relationships/tags" Target="../tags/tag66.xml"/><Relationship Id="rId9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47.xml"/><Relationship Id="rId1" Type="http://schemas.openxmlformats.org/officeDocument/2006/relationships/tags" Target="../tags/tag6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47.xml"/><Relationship Id="rId1" Type="http://schemas.openxmlformats.org/officeDocument/2006/relationships/tags" Target="../tags/tag69.xml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tags" Target="../tags/tag72.xml"/><Relationship Id="rId7" Type="http://schemas.openxmlformats.org/officeDocument/2006/relationships/customXml" Target="../ink/ink12.xml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52.emf"/><Relationship Id="rId4" Type="http://schemas.openxmlformats.org/officeDocument/2006/relationships/slideLayout" Target="../slideLayouts/slideLayout47.xml"/><Relationship Id="rId9" Type="http://schemas.openxmlformats.org/officeDocument/2006/relationships/customXml" Target="../ink/ink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71.emf"/><Relationship Id="rId3" Type="http://schemas.openxmlformats.org/officeDocument/2006/relationships/tags" Target="../tags/tag75.xml"/><Relationship Id="rId7" Type="http://schemas.openxmlformats.org/officeDocument/2006/relationships/image" Target="../media/image44.png"/><Relationship Id="rId12" Type="http://schemas.openxmlformats.org/officeDocument/2006/relationships/customXml" Target="../ink/ink14.xm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slideLayout" Target="../slideLayouts/slideLayout47.xml"/><Relationship Id="rId11" Type="http://schemas.openxmlformats.org/officeDocument/2006/relationships/image" Target="../media/image54.png"/><Relationship Id="rId5" Type="http://schemas.openxmlformats.org/officeDocument/2006/relationships/tags" Target="../tags/tag77.xml"/><Relationship Id="rId10" Type="http://schemas.openxmlformats.org/officeDocument/2006/relationships/image" Target="../media/image53.png"/><Relationship Id="rId4" Type="http://schemas.openxmlformats.org/officeDocument/2006/relationships/tags" Target="../tags/tag76.xml"/><Relationship Id="rId9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80.xml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image" Target="../media/image55.png"/><Relationship Id="rId5" Type="http://schemas.openxmlformats.org/officeDocument/2006/relationships/image" Target="../media/image44.png"/><Relationship Id="rId4" Type="http://schemas.openxmlformats.org/officeDocument/2006/relationships/slideLayout" Target="../slideLayouts/slideLayout4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7.xml"/><Relationship Id="rId13" Type="http://schemas.openxmlformats.org/officeDocument/2006/relationships/customXml" Target="../ink/ink15.xml"/><Relationship Id="rId3" Type="http://schemas.openxmlformats.org/officeDocument/2006/relationships/tags" Target="../tags/tag83.xml"/><Relationship Id="rId7" Type="http://schemas.openxmlformats.org/officeDocument/2006/relationships/slideLayout" Target="../slideLayouts/slideLayout47.xml"/><Relationship Id="rId12" Type="http://schemas.openxmlformats.org/officeDocument/2006/relationships/image" Target="../media/image6.png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6" Type="http://schemas.openxmlformats.org/officeDocument/2006/relationships/tags" Target="../tags/tag86.xml"/><Relationship Id="rId11" Type="http://schemas.openxmlformats.org/officeDocument/2006/relationships/image" Target="../media/image56.png"/><Relationship Id="rId5" Type="http://schemas.openxmlformats.org/officeDocument/2006/relationships/tags" Target="../tags/tag85.xml"/><Relationship Id="rId10" Type="http://schemas.openxmlformats.org/officeDocument/2006/relationships/image" Target="../media/image22.png"/><Relationship Id="rId4" Type="http://schemas.openxmlformats.org/officeDocument/2006/relationships/tags" Target="../tags/tag84.xml"/><Relationship Id="rId9" Type="http://schemas.openxmlformats.org/officeDocument/2006/relationships/image" Target="../media/image21.png"/><Relationship Id="rId14" Type="http://schemas.openxmlformats.org/officeDocument/2006/relationships/image" Target="../media/image64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94.xml"/><Relationship Id="rId13" Type="http://schemas.openxmlformats.org/officeDocument/2006/relationships/image" Target="../media/image60.png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image" Target="../media/image59.png"/><Relationship Id="rId17" Type="http://schemas.openxmlformats.org/officeDocument/2006/relationships/image" Target="../media/image64.png"/><Relationship Id="rId2" Type="http://schemas.openxmlformats.org/officeDocument/2006/relationships/tags" Target="../tags/tag88.xml"/><Relationship Id="rId16" Type="http://schemas.openxmlformats.org/officeDocument/2006/relationships/image" Target="../media/image63.png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11" Type="http://schemas.openxmlformats.org/officeDocument/2006/relationships/image" Target="../media/image58.png"/><Relationship Id="rId5" Type="http://schemas.openxmlformats.org/officeDocument/2006/relationships/tags" Target="../tags/tag91.xml"/><Relationship Id="rId15" Type="http://schemas.openxmlformats.org/officeDocument/2006/relationships/image" Target="../media/image62.png"/><Relationship Id="rId10" Type="http://schemas.openxmlformats.org/officeDocument/2006/relationships/image" Target="../media/image57.png"/><Relationship Id="rId4" Type="http://schemas.openxmlformats.org/officeDocument/2006/relationships/tags" Target="../tags/tag90.xml"/><Relationship Id="rId9" Type="http://schemas.openxmlformats.org/officeDocument/2006/relationships/slideLayout" Target="../slideLayouts/slideLayout47.xml"/><Relationship Id="rId1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tags" Target="../tags/tag97.xml"/><Relationship Id="rId7" Type="http://schemas.openxmlformats.org/officeDocument/2006/relationships/image" Target="../media/image65.png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6" Type="http://schemas.openxmlformats.org/officeDocument/2006/relationships/notesSlide" Target="../notesSlides/notesSlide19.xml"/><Relationship Id="rId5" Type="http://schemas.openxmlformats.org/officeDocument/2006/relationships/slideLayout" Target="../slideLayouts/slideLayout47.xml"/><Relationship Id="rId10" Type="http://schemas.openxmlformats.org/officeDocument/2006/relationships/image" Target="../media/image68.png"/><Relationship Id="rId4" Type="http://schemas.openxmlformats.org/officeDocument/2006/relationships/tags" Target="../tags/tag98.xml"/><Relationship Id="rId9" Type="http://schemas.openxmlformats.org/officeDocument/2006/relationships/image" Target="../media/image6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106.xml"/><Relationship Id="rId13" Type="http://schemas.openxmlformats.org/officeDocument/2006/relationships/image" Target="../media/image70.png"/><Relationship Id="rId18" Type="http://schemas.openxmlformats.org/officeDocument/2006/relationships/image" Target="../media/image75.png"/><Relationship Id="rId3" Type="http://schemas.openxmlformats.org/officeDocument/2006/relationships/tags" Target="../tags/tag101.xml"/><Relationship Id="rId7" Type="http://schemas.openxmlformats.org/officeDocument/2006/relationships/tags" Target="../tags/tag105.xml"/><Relationship Id="rId12" Type="http://schemas.openxmlformats.org/officeDocument/2006/relationships/image" Target="../media/image69.png"/><Relationship Id="rId17" Type="http://schemas.openxmlformats.org/officeDocument/2006/relationships/image" Target="../media/image74.png"/><Relationship Id="rId2" Type="http://schemas.openxmlformats.org/officeDocument/2006/relationships/tags" Target="../tags/tag100.xml"/><Relationship Id="rId16" Type="http://schemas.openxmlformats.org/officeDocument/2006/relationships/image" Target="../media/image73.png"/><Relationship Id="rId1" Type="http://schemas.openxmlformats.org/officeDocument/2006/relationships/tags" Target="../tags/tag99.xml"/><Relationship Id="rId6" Type="http://schemas.openxmlformats.org/officeDocument/2006/relationships/tags" Target="../tags/tag104.xml"/><Relationship Id="rId11" Type="http://schemas.openxmlformats.org/officeDocument/2006/relationships/slideLayout" Target="../slideLayouts/slideLayout47.xml"/><Relationship Id="rId5" Type="http://schemas.openxmlformats.org/officeDocument/2006/relationships/tags" Target="../tags/tag103.xml"/><Relationship Id="rId15" Type="http://schemas.openxmlformats.org/officeDocument/2006/relationships/image" Target="../media/image72.png"/><Relationship Id="rId10" Type="http://schemas.openxmlformats.org/officeDocument/2006/relationships/tags" Target="../tags/tag108.xml"/><Relationship Id="rId19" Type="http://schemas.openxmlformats.org/officeDocument/2006/relationships/image" Target="../media/image76.png"/><Relationship Id="rId4" Type="http://schemas.openxmlformats.org/officeDocument/2006/relationships/tags" Target="../tags/tag102.xml"/><Relationship Id="rId9" Type="http://schemas.openxmlformats.org/officeDocument/2006/relationships/tags" Target="../tags/tag107.xml"/><Relationship Id="rId14" Type="http://schemas.openxmlformats.org/officeDocument/2006/relationships/image" Target="../media/image7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9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diagramData" Target="../diagrams/data1.xml"/><Relationship Id="rId16" Type="http://schemas.openxmlformats.org/officeDocument/2006/relationships/image" Target="../media/image92.png"/><Relationship Id="rId1" Type="http://schemas.openxmlformats.org/officeDocument/2006/relationships/slideLayout" Target="../slideLayouts/slideLayout48.xml"/><Relationship Id="rId6" Type="http://schemas.microsoft.com/office/2007/relationships/diagramDrawing" Target="../diagrams/drawing1.xml"/><Relationship Id="rId11" Type="http://schemas.openxmlformats.org/officeDocument/2006/relationships/image" Target="../media/image87.png"/><Relationship Id="rId5" Type="http://schemas.openxmlformats.org/officeDocument/2006/relationships/diagramColors" Target="../diagrams/colors1.xml"/><Relationship Id="rId15" Type="http://schemas.openxmlformats.org/officeDocument/2006/relationships/image" Target="../media/image91.png"/><Relationship Id="rId10" Type="http://schemas.openxmlformats.org/officeDocument/2006/relationships/image" Target="../media/image86.png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85.png"/><Relationship Id="rId14" Type="http://schemas.openxmlformats.org/officeDocument/2006/relationships/image" Target="../media/image9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2.xml"/><Relationship Id="rId3" Type="http://schemas.openxmlformats.org/officeDocument/2006/relationships/image" Target="../media/image94.png"/><Relationship Id="rId7" Type="http://schemas.openxmlformats.org/officeDocument/2006/relationships/diagramLayout" Target="../diagrams/layout2.xm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48.xml"/><Relationship Id="rId6" Type="http://schemas.openxmlformats.org/officeDocument/2006/relationships/diagramData" Target="../diagrams/data2.xml"/><Relationship Id="rId5" Type="http://schemas.openxmlformats.org/officeDocument/2006/relationships/image" Target="../media/image96.png"/><Relationship Id="rId10" Type="http://schemas.microsoft.com/office/2007/relationships/diagramDrawing" Target="../diagrams/drawing2.xml"/><Relationship Id="rId4" Type="http://schemas.openxmlformats.org/officeDocument/2006/relationships/image" Target="../media/image95.png"/><Relationship Id="rId9" Type="http://schemas.openxmlformats.org/officeDocument/2006/relationships/diagramColors" Target="../diagrams/colors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4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0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image" Target="../media/image106.png"/><Relationship Id="rId7" Type="http://schemas.openxmlformats.org/officeDocument/2006/relationships/diagramData" Target="../diagrams/data3.xml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109.png"/><Relationship Id="rId11" Type="http://schemas.microsoft.com/office/2007/relationships/diagramDrawing" Target="../diagrams/drawing3.xml"/><Relationship Id="rId5" Type="http://schemas.openxmlformats.org/officeDocument/2006/relationships/image" Target="../media/image108.png"/><Relationship Id="rId10" Type="http://schemas.openxmlformats.org/officeDocument/2006/relationships/diagramColors" Target="../diagrams/colors3.xml"/><Relationship Id="rId4" Type="http://schemas.openxmlformats.org/officeDocument/2006/relationships/image" Target="../media/image107.png"/><Relationship Id="rId9" Type="http://schemas.openxmlformats.org/officeDocument/2006/relationships/diagramQuickStyle" Target="../diagrams/quickStyle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7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image" Target="../media/image6.png"/><Relationship Id="rId18" Type="http://schemas.openxmlformats.org/officeDocument/2006/relationships/image" Target="../media/image11.png"/><Relationship Id="rId3" Type="http://schemas.openxmlformats.org/officeDocument/2006/relationships/tags" Target="../tags/tag6.xml"/><Relationship Id="rId21" Type="http://schemas.openxmlformats.org/officeDocument/2006/relationships/image" Target="../media/image4.png"/><Relationship Id="rId7" Type="http://schemas.openxmlformats.org/officeDocument/2006/relationships/tags" Target="../tags/tag10.xml"/><Relationship Id="rId12" Type="http://schemas.openxmlformats.org/officeDocument/2006/relationships/notesSlide" Target="../notesSlides/notesSlide3.xml"/><Relationship Id="rId17" Type="http://schemas.openxmlformats.org/officeDocument/2006/relationships/image" Target="../media/image10.png"/><Relationship Id="rId2" Type="http://schemas.openxmlformats.org/officeDocument/2006/relationships/tags" Target="../tags/tag5.xml"/><Relationship Id="rId16" Type="http://schemas.openxmlformats.org/officeDocument/2006/relationships/image" Target="../media/image9.png"/><Relationship Id="rId20" Type="http://schemas.openxmlformats.org/officeDocument/2006/relationships/image" Target="../media/image13.png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slideLayout" Target="../slideLayouts/slideLayout47.xml"/><Relationship Id="rId5" Type="http://schemas.openxmlformats.org/officeDocument/2006/relationships/tags" Target="../tags/tag8.xml"/><Relationship Id="rId15" Type="http://schemas.openxmlformats.org/officeDocument/2006/relationships/image" Target="../media/image8.png"/><Relationship Id="rId10" Type="http://schemas.openxmlformats.org/officeDocument/2006/relationships/tags" Target="../tags/tag13.xml"/><Relationship Id="rId19" Type="http://schemas.openxmlformats.org/officeDocument/2006/relationships/image" Target="../media/image12.png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image" Target="../media/image7.png"/><Relationship Id="rId2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image" Target="../media/image16.jpeg"/><Relationship Id="rId18" Type="http://schemas.openxmlformats.org/officeDocument/2006/relationships/image" Target="../media/image6.png"/><Relationship Id="rId3" Type="http://schemas.openxmlformats.org/officeDocument/2006/relationships/tags" Target="../tags/tag15.xml"/><Relationship Id="rId21" Type="http://schemas.openxmlformats.org/officeDocument/2006/relationships/image" Target="../media/image14.wmf"/><Relationship Id="rId7" Type="http://schemas.openxmlformats.org/officeDocument/2006/relationships/tags" Target="../tags/tag19.xml"/><Relationship Id="rId12" Type="http://schemas.openxmlformats.org/officeDocument/2006/relationships/image" Target="../media/image15.jpeg"/><Relationship Id="rId17" Type="http://schemas.openxmlformats.org/officeDocument/2006/relationships/image" Target="../media/image18.png"/><Relationship Id="rId2" Type="http://schemas.openxmlformats.org/officeDocument/2006/relationships/tags" Target="../tags/tag14.xml"/><Relationship Id="rId16" Type="http://schemas.openxmlformats.org/officeDocument/2006/relationships/image" Target="../media/image5.png"/><Relationship Id="rId20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6" Type="http://schemas.openxmlformats.org/officeDocument/2006/relationships/tags" Target="../tags/tag18.xml"/><Relationship Id="rId11" Type="http://schemas.openxmlformats.org/officeDocument/2006/relationships/notesSlide" Target="../notesSlides/notesSlide4.xml"/><Relationship Id="rId5" Type="http://schemas.openxmlformats.org/officeDocument/2006/relationships/tags" Target="../tags/tag17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47.xml"/><Relationship Id="rId19" Type="http://schemas.openxmlformats.org/officeDocument/2006/relationships/image" Target="../media/image19.png"/><Relationship Id="rId4" Type="http://schemas.openxmlformats.org/officeDocument/2006/relationships/tags" Target="../tags/tag16.xml"/><Relationship Id="rId9" Type="http://schemas.openxmlformats.org/officeDocument/2006/relationships/tags" Target="../tags/tag21.xml"/><Relationship Id="rId14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7.xml"/><Relationship Id="rId7" Type="http://schemas.openxmlformats.org/officeDocument/2006/relationships/image" Target="../media/image22.emf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customXml" Target="../ink/ink2.xml"/><Relationship Id="rId5" Type="http://schemas.openxmlformats.org/officeDocument/2006/relationships/image" Target="../media/image6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67250" y="6380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mensionality Reduc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0383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非监督学习</a:t>
            </a:r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</a:t>
            </a:r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降维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7637183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ata Visualization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795" y="4248150"/>
            <a:ext cx="192405" cy="1504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3938" y="971550"/>
            <a:ext cx="198120" cy="150495"/>
          </a:xfrm>
          <a:prstGeom prst="rect">
            <a:avLst/>
          </a:prstGeom>
        </p:spPr>
      </p:pic>
      <p:pic>
        <p:nvPicPr>
          <p:cNvPr id="2" name="Picture 2" descr="C:\Users\tlow\Desktop\cs229a\lectures-slides\assets\pca\countries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71500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44E24043-6F20-409B-872F-E369C78D3A6C}"/>
              </a:ext>
            </a:extLst>
          </p:cNvPr>
          <p:cNvCxnSpPr/>
          <p:nvPr/>
        </p:nvCxnSpPr>
        <p:spPr>
          <a:xfrm flipH="1">
            <a:off x="6859088" y="917937"/>
            <a:ext cx="457200" cy="30480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2F8901D2-E33B-48DD-A1B5-6FAA19F99E29}"/>
              </a:ext>
            </a:extLst>
          </p:cNvPr>
          <p:cNvSpPr txBox="1"/>
          <p:nvPr/>
        </p:nvSpPr>
        <p:spPr>
          <a:xfrm>
            <a:off x="7393576" y="701005"/>
            <a:ext cx="569323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/>
              <a:t>USA</a:t>
            </a:r>
            <a:endParaRPr lang="zh-CN" altLang="en-US" dirty="0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CDE3FF9C-4AB8-4E91-B726-ACF796C8B820}"/>
              </a:ext>
            </a:extLst>
          </p:cNvPr>
          <p:cNvCxnSpPr/>
          <p:nvPr/>
        </p:nvCxnSpPr>
        <p:spPr>
          <a:xfrm flipH="1">
            <a:off x="6496050" y="1920980"/>
            <a:ext cx="457200" cy="30480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376A3AD5-60C8-4B0F-9EA7-CE866CB4F362}"/>
              </a:ext>
            </a:extLst>
          </p:cNvPr>
          <p:cNvSpPr txBox="1"/>
          <p:nvPr/>
        </p:nvSpPr>
        <p:spPr>
          <a:xfrm>
            <a:off x="7030538" y="1704048"/>
            <a:ext cx="792205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/>
              <a:t>CHIN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229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380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mensionality Reduc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51481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80950" y="21907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3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incipal Component Analysis problem formulation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BBFE4CD-7FDD-4730-BAF4-7E2F1FCEFCD0}"/>
              </a:ext>
            </a:extLst>
          </p:cNvPr>
          <p:cNvSpPr txBox="1"/>
          <p:nvPr/>
        </p:nvSpPr>
        <p:spPr>
          <a:xfrm>
            <a:off x="537227" y="3991100"/>
            <a:ext cx="2908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主成分分析 </a:t>
            </a:r>
            <a:r>
              <a:rPr lang="en-US" altLang="zh-CN" sz="2400" dirty="0"/>
              <a:t>PCA</a:t>
            </a:r>
            <a:r>
              <a:rPr lang="zh-CN" altLang="en-US" sz="2400" dirty="0"/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13795210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Principal Component Analysis (PCA) problem formulation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916523" y="718025"/>
            <a:ext cx="5170077" cy="3987325"/>
            <a:chOff x="838200" y="949289"/>
            <a:chExt cx="3158164" cy="2536861"/>
          </a:xfrm>
        </p:grpSpPr>
        <p:cxnSp>
          <p:nvCxnSpPr>
            <p:cNvPr id="14" name="Straight Arrow Connector 13"/>
            <p:cNvCxnSpPr/>
            <p:nvPr/>
          </p:nvCxnSpPr>
          <p:spPr>
            <a:xfrm flipV="1">
              <a:off x="2461555" y="1106507"/>
              <a:ext cx="0" cy="2379643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838200" y="2482621"/>
              <a:ext cx="3158164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Cross 18"/>
            <p:cNvSpPr/>
            <p:nvPr/>
          </p:nvSpPr>
          <p:spPr>
            <a:xfrm rot="2734294">
              <a:off x="2767254" y="2065901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ross 19"/>
            <p:cNvSpPr/>
            <p:nvPr/>
          </p:nvSpPr>
          <p:spPr>
            <a:xfrm rot="2734294">
              <a:off x="3219898" y="1381404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Cross 20"/>
            <p:cNvSpPr/>
            <p:nvPr/>
          </p:nvSpPr>
          <p:spPr>
            <a:xfrm rot="2734294">
              <a:off x="3263504" y="1946355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ross 21"/>
            <p:cNvSpPr/>
            <p:nvPr/>
          </p:nvSpPr>
          <p:spPr>
            <a:xfrm rot="2734294">
              <a:off x="1097360" y="3260276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Cross 24"/>
            <p:cNvSpPr/>
            <p:nvPr/>
          </p:nvSpPr>
          <p:spPr>
            <a:xfrm rot="2734294">
              <a:off x="1715509" y="3190147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50102" y="949289"/>
              <a:ext cx="177093" cy="116586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23698" y="2665086"/>
              <a:ext cx="172666" cy="116586"/>
            </a:xfrm>
            <a:prstGeom prst="rect">
              <a:avLst/>
            </a:prstGeom>
          </p:spPr>
        </p:pic>
      </p:grp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66A6E5F-1F26-46EC-9276-617C5E14BB6A}"/>
              </a:ext>
            </a:extLst>
          </p:cNvPr>
          <p:cNvCxnSpPr/>
          <p:nvPr/>
        </p:nvCxnSpPr>
        <p:spPr>
          <a:xfrm flipV="1">
            <a:off x="1916523" y="1276350"/>
            <a:ext cx="5093877" cy="35814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4DCB9B44-F6CF-4894-ABE7-3536128FEC40}"/>
              </a:ext>
            </a:extLst>
          </p:cNvPr>
          <p:cNvCxnSpPr>
            <a:cxnSpLocks/>
            <a:endCxn id="31" idx="3"/>
          </p:cNvCxnSpPr>
          <p:nvPr/>
        </p:nvCxnSpPr>
        <p:spPr>
          <a:xfrm>
            <a:off x="5927464" y="1527586"/>
            <a:ext cx="408117" cy="36735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5727FA60-2550-4145-9EBB-2307FA48893D}"/>
              </a:ext>
            </a:extLst>
          </p:cNvPr>
          <p:cNvCxnSpPr/>
          <p:nvPr/>
        </p:nvCxnSpPr>
        <p:spPr>
          <a:xfrm>
            <a:off x="5847454" y="2190750"/>
            <a:ext cx="176487" cy="17990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5DF8F68A-4118-4EDA-A96A-82AD16E6ED95}"/>
              </a:ext>
            </a:extLst>
          </p:cNvPr>
          <p:cNvCxnSpPr>
            <a:cxnSpLocks/>
            <a:endCxn id="25" idx="1"/>
          </p:cNvCxnSpPr>
          <p:nvPr/>
        </p:nvCxnSpPr>
        <p:spPr>
          <a:xfrm>
            <a:off x="3225839" y="4087230"/>
            <a:ext cx="171829" cy="19049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B1ACA637-683E-4BD9-8ABE-D8B1DCE82FE7}"/>
              </a:ext>
            </a:extLst>
          </p:cNvPr>
          <p:cNvCxnSpPr>
            <a:cxnSpLocks/>
          </p:cNvCxnSpPr>
          <p:nvPr/>
        </p:nvCxnSpPr>
        <p:spPr>
          <a:xfrm>
            <a:off x="5125639" y="2509420"/>
            <a:ext cx="85915" cy="952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ross 24">
            <a:extLst>
              <a:ext uri="{FF2B5EF4-FFF2-40B4-BE49-F238E27FC236}">
                <a16:creationId xmlns:a16="http://schemas.microsoft.com/office/drawing/2014/main" id="{7E4B2BF8-74D6-457F-8157-1DC0AD566697}"/>
              </a:ext>
            </a:extLst>
          </p:cNvPr>
          <p:cNvSpPr/>
          <p:nvPr/>
        </p:nvSpPr>
        <p:spPr>
          <a:xfrm rot="2734294">
            <a:off x="3043735" y="3859557"/>
            <a:ext cx="263206" cy="27414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ross 24">
            <a:extLst>
              <a:ext uri="{FF2B5EF4-FFF2-40B4-BE49-F238E27FC236}">
                <a16:creationId xmlns:a16="http://schemas.microsoft.com/office/drawing/2014/main" id="{9BF08A71-6F8F-4ECB-A260-96A531870D23}"/>
              </a:ext>
            </a:extLst>
          </p:cNvPr>
          <p:cNvSpPr/>
          <p:nvPr/>
        </p:nvSpPr>
        <p:spPr>
          <a:xfrm rot="2734294">
            <a:off x="5048420" y="2432957"/>
            <a:ext cx="263206" cy="27414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Cross 24">
            <a:extLst>
              <a:ext uri="{FF2B5EF4-FFF2-40B4-BE49-F238E27FC236}">
                <a16:creationId xmlns:a16="http://schemas.microsoft.com/office/drawing/2014/main" id="{37475B94-1BC9-4813-9397-B3822C793F1F}"/>
              </a:ext>
            </a:extLst>
          </p:cNvPr>
          <p:cNvSpPr/>
          <p:nvPr/>
        </p:nvSpPr>
        <p:spPr>
          <a:xfrm rot="2734294">
            <a:off x="5663215" y="2000346"/>
            <a:ext cx="263206" cy="27414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ross 24">
            <a:extLst>
              <a:ext uri="{FF2B5EF4-FFF2-40B4-BE49-F238E27FC236}">
                <a16:creationId xmlns:a16="http://schemas.microsoft.com/office/drawing/2014/main" id="{96CBC9F5-44C6-4318-A3A5-489FBFC44051}"/>
              </a:ext>
            </a:extLst>
          </p:cNvPr>
          <p:cNvSpPr/>
          <p:nvPr/>
        </p:nvSpPr>
        <p:spPr>
          <a:xfrm rot="2734294">
            <a:off x="6111854" y="1663887"/>
            <a:ext cx="263206" cy="27414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Cross 24">
            <a:extLst>
              <a:ext uri="{FF2B5EF4-FFF2-40B4-BE49-F238E27FC236}">
                <a16:creationId xmlns:a16="http://schemas.microsoft.com/office/drawing/2014/main" id="{CB6B4EEE-BE51-4BA6-9D3D-44AD9C333C51}"/>
              </a:ext>
            </a:extLst>
          </p:cNvPr>
          <p:cNvSpPr/>
          <p:nvPr/>
        </p:nvSpPr>
        <p:spPr>
          <a:xfrm rot="2734294">
            <a:off x="2379989" y="4330025"/>
            <a:ext cx="263206" cy="27414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3670C484-6A56-46C5-A867-B2BB496A70AD}"/>
              </a:ext>
            </a:extLst>
          </p:cNvPr>
          <p:cNvCxnSpPr>
            <a:endCxn id="20" idx="3"/>
          </p:cNvCxnSpPr>
          <p:nvPr/>
        </p:nvCxnSpPr>
        <p:spPr>
          <a:xfrm flipH="1" flipV="1">
            <a:off x="6044679" y="1622789"/>
            <a:ext cx="2108721" cy="5679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0DECD889-1AD2-4184-A9C2-7DE4EB45C07B}"/>
              </a:ext>
            </a:extLst>
          </p:cNvPr>
          <p:cNvCxnSpPr>
            <a:endCxn id="30" idx="3"/>
          </p:cNvCxnSpPr>
          <p:nvPr/>
        </p:nvCxnSpPr>
        <p:spPr>
          <a:xfrm flipH="1">
            <a:off x="5886942" y="2192934"/>
            <a:ext cx="2299829" cy="384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F0B6E9D0-0125-47AD-9256-20316E446E97}"/>
              </a:ext>
            </a:extLst>
          </p:cNvPr>
          <p:cNvCxnSpPr/>
          <p:nvPr/>
        </p:nvCxnSpPr>
        <p:spPr>
          <a:xfrm flipH="1">
            <a:off x="3365348" y="2241378"/>
            <a:ext cx="4821423" cy="1923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1777F632-B20E-495B-A098-B4E92B760880}"/>
              </a:ext>
            </a:extLst>
          </p:cNvPr>
          <p:cNvCxnSpPr/>
          <p:nvPr/>
        </p:nvCxnSpPr>
        <p:spPr>
          <a:xfrm flipH="1">
            <a:off x="5187874" y="2226839"/>
            <a:ext cx="2998897" cy="3467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CB79106B-A0A1-450D-9187-6174AD7B72E1}"/>
              </a:ext>
            </a:extLst>
          </p:cNvPr>
          <p:cNvSpPr txBox="1"/>
          <p:nvPr/>
        </p:nvSpPr>
        <p:spPr>
          <a:xfrm>
            <a:off x="8132802" y="2023274"/>
            <a:ext cx="1107996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b="1" dirty="0"/>
              <a:t>投影误差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C5BABDFD-7761-4580-8858-C4258BDC406A}"/>
              </a:ext>
            </a:extLst>
          </p:cNvPr>
          <p:cNvSpPr txBox="1"/>
          <p:nvPr/>
        </p:nvSpPr>
        <p:spPr>
          <a:xfrm>
            <a:off x="403490" y="1306419"/>
            <a:ext cx="4018361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/>
              <a:t>目的</a:t>
            </a:r>
            <a:r>
              <a:rPr lang="en-US" altLang="zh-CN" sz="2400" dirty="0"/>
              <a:t>: </a:t>
            </a:r>
            <a:r>
              <a:rPr lang="zh-CN" altLang="en-US" sz="2400" dirty="0"/>
              <a:t>总投影误差最小</a:t>
            </a:r>
            <a:r>
              <a:rPr lang="en-US" altLang="zh-CN" sz="2400" dirty="0"/>
              <a:t>!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97853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2" grpId="0" animBg="1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Principal Component Analysis (PCA) problem formulatio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784284" y="614273"/>
            <a:ext cx="3683000" cy="2762250"/>
            <a:chOff x="5275415" y="690798"/>
            <a:chExt cx="3683000" cy="2762250"/>
          </a:xfrm>
        </p:grpSpPr>
        <p:pic>
          <p:nvPicPr>
            <p:cNvPr id="2050" name="Picture 2" descr="C:\Users\tlow\Desktop\cs229a\lectures-slides\assets\pca\15.3.jp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5415" y="690798"/>
              <a:ext cx="3683000" cy="276225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Picture 2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2200" y="2932051"/>
              <a:ext cx="222885" cy="150495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77200" y="2896219"/>
              <a:ext cx="228600" cy="150495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0" y="1270701"/>
              <a:ext cx="230505" cy="154305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381000" y="325755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duce from 2-dimension to 1-dimension: </a:t>
            </a:r>
            <a:r>
              <a:rPr lang="en-US" sz="2000" dirty="0">
                <a:solidFill>
                  <a:srgbClr val="FF0000"/>
                </a:solidFill>
              </a:rPr>
              <a:t>Find a direction (a vector                   )</a:t>
            </a:r>
          </a:p>
          <a:p>
            <a:r>
              <a:rPr lang="en-US" sz="2000" dirty="0"/>
              <a:t>onto which to project the data so as </a:t>
            </a:r>
            <a:r>
              <a:rPr lang="en-US" sz="2000" b="1" dirty="0">
                <a:solidFill>
                  <a:srgbClr val="993366"/>
                </a:solidFill>
              </a:rPr>
              <a:t>to minimize the projection error</a:t>
            </a:r>
            <a:r>
              <a:rPr lang="en-US" sz="2000" dirty="0"/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1000" y="3921264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duce from n-dimension to k-dimension: Find    vectors </a:t>
            </a:r>
          </a:p>
          <a:p>
            <a:r>
              <a:rPr lang="en-US" sz="2000" dirty="0"/>
              <a:t>onto which to project the data, so as to minimize the projection error.</a:t>
            </a: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9274" y="4024811"/>
            <a:ext cx="116205" cy="1790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7585" y="3975281"/>
            <a:ext cx="1897380" cy="2781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9475" y="3309283"/>
            <a:ext cx="1021080" cy="24003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2862" y="587891"/>
            <a:ext cx="1057275" cy="1809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3862" y="866642"/>
            <a:ext cx="676275" cy="173355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1260046" y="756346"/>
            <a:ext cx="3071831" cy="2379643"/>
            <a:chOff x="838200" y="949289"/>
            <a:chExt cx="3158164" cy="2536861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2461555" y="1106507"/>
              <a:ext cx="0" cy="2379643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838200" y="2482621"/>
              <a:ext cx="3158164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Cross 30"/>
            <p:cNvSpPr/>
            <p:nvPr/>
          </p:nvSpPr>
          <p:spPr>
            <a:xfrm rot="2734294">
              <a:off x="2767254" y="2065901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Cross 31"/>
            <p:cNvSpPr/>
            <p:nvPr/>
          </p:nvSpPr>
          <p:spPr>
            <a:xfrm rot="2734294">
              <a:off x="3299261" y="1456807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Cross 32"/>
            <p:cNvSpPr/>
            <p:nvPr/>
          </p:nvSpPr>
          <p:spPr>
            <a:xfrm rot="2734294">
              <a:off x="3240230" y="1919263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Cross 33"/>
            <p:cNvSpPr/>
            <p:nvPr/>
          </p:nvSpPr>
          <p:spPr>
            <a:xfrm rot="2734294">
              <a:off x="1097360" y="3260276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Cross 34"/>
            <p:cNvSpPr/>
            <p:nvPr/>
          </p:nvSpPr>
          <p:spPr>
            <a:xfrm rot="2734294">
              <a:off x="1686038" y="3129994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6" name="Picture 35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50102" y="949289"/>
              <a:ext cx="177093" cy="116586"/>
            </a:xfrm>
            <a:prstGeom prst="rect">
              <a:avLst/>
            </a:prstGeom>
          </p:spPr>
        </p:pic>
        <p:pic>
          <p:nvPicPr>
            <p:cNvPr id="37" name="Picture 36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23698" y="2665086"/>
              <a:ext cx="172666" cy="116586"/>
            </a:xfrm>
            <a:prstGeom prst="rect">
              <a:avLst/>
            </a:prstGeom>
          </p:spPr>
        </p:pic>
      </p:grp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2EC0FED9-4EC8-4D89-9E2B-7A5EC1475195}"/>
              </a:ext>
            </a:extLst>
          </p:cNvPr>
          <p:cNvCxnSpPr>
            <a:cxnSpLocks/>
          </p:cNvCxnSpPr>
          <p:nvPr/>
        </p:nvCxnSpPr>
        <p:spPr>
          <a:xfrm flipV="1">
            <a:off x="1600601" y="1237658"/>
            <a:ext cx="2503077" cy="1908902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流程图: 数据 13">
            <a:extLst>
              <a:ext uri="{FF2B5EF4-FFF2-40B4-BE49-F238E27FC236}">
                <a16:creationId xmlns:a16="http://schemas.microsoft.com/office/drawing/2014/main" id="{F36EEAE8-1106-4C14-8510-9B2643ED63E8}"/>
              </a:ext>
            </a:extLst>
          </p:cNvPr>
          <p:cNvSpPr/>
          <p:nvPr/>
        </p:nvSpPr>
        <p:spPr>
          <a:xfrm rot="2063608">
            <a:off x="5480469" y="1260280"/>
            <a:ext cx="2705467" cy="1351263"/>
          </a:xfrm>
          <a:prstGeom prst="flowChartInputOutpu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F10253D2-3206-4FDD-B6A8-FB15FE0C447C}"/>
              </a:ext>
            </a:extLst>
          </p:cNvPr>
          <p:cNvCxnSpPr/>
          <p:nvPr/>
        </p:nvCxnSpPr>
        <p:spPr>
          <a:xfrm flipH="1">
            <a:off x="5379274" y="1631649"/>
            <a:ext cx="1326326" cy="73416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C4C616B-A1A5-4DEC-8BDA-8B80C0F59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980390"/>
              </p:ext>
            </p:extLst>
          </p:nvPr>
        </p:nvGraphicFramePr>
        <p:xfrm>
          <a:off x="5394150" y="2151797"/>
          <a:ext cx="590790" cy="55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25" imgW="228600" imgH="215640" progId="Equation.DSMT4">
                  <p:embed/>
                </p:oleObj>
              </mc:Choice>
              <mc:Fallback>
                <p:oleObj name="Equation" r:id="rId25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94150" y="2151797"/>
                        <a:ext cx="590790" cy="557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5B29B8C2-476D-4F89-8FF8-C0CDB8A06DF3}"/>
              </a:ext>
            </a:extLst>
          </p:cNvPr>
          <p:cNvCxnSpPr>
            <a:cxnSpLocks/>
          </p:cNvCxnSpPr>
          <p:nvPr/>
        </p:nvCxnSpPr>
        <p:spPr>
          <a:xfrm>
            <a:off x="6686675" y="1623128"/>
            <a:ext cx="1558290" cy="102377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29A3935E-7DAA-454B-B2EF-F35AEF0BC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7469"/>
              </p:ext>
            </p:extLst>
          </p:nvPr>
        </p:nvGraphicFramePr>
        <p:xfrm>
          <a:off x="8102600" y="2571750"/>
          <a:ext cx="6254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27" imgW="241200" imgH="215640" progId="Equation.DSMT4">
                  <p:embed/>
                </p:oleObj>
              </mc:Choice>
              <mc:Fallback>
                <p:oleObj name="Equation" r:id="rId27" imgW="241200" imgH="215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C4C616B-A1A5-4DEC-8BDA-8B80C0F597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102600" y="2571750"/>
                        <a:ext cx="6254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云形 1">
            <a:extLst>
              <a:ext uri="{FF2B5EF4-FFF2-40B4-BE49-F238E27FC236}">
                <a16:creationId xmlns:a16="http://schemas.microsoft.com/office/drawing/2014/main" id="{86D29C8C-A955-48A7-B669-ACBBE9E53165}"/>
              </a:ext>
            </a:extLst>
          </p:cNvPr>
          <p:cNvSpPr/>
          <p:nvPr/>
        </p:nvSpPr>
        <p:spPr>
          <a:xfrm>
            <a:off x="287878" y="857259"/>
            <a:ext cx="2202751" cy="2075756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Q: any difference between linear regression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8011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14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Arrow Connector 31"/>
          <p:cNvCxnSpPr/>
          <p:nvPr/>
        </p:nvCxnSpPr>
        <p:spPr>
          <a:xfrm flipV="1">
            <a:off x="2525775" y="1240206"/>
            <a:ext cx="0" cy="2870795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67364" y="2900346"/>
            <a:ext cx="3810000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ross 33"/>
          <p:cNvSpPr/>
          <p:nvPr/>
        </p:nvSpPr>
        <p:spPr>
          <a:xfrm rot="2734294">
            <a:off x="2894569" y="2397617"/>
            <a:ext cx="202023" cy="20202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Cross 34"/>
          <p:cNvSpPr/>
          <p:nvPr/>
        </p:nvSpPr>
        <p:spPr>
          <a:xfrm rot="2734294">
            <a:off x="3536381" y="1662807"/>
            <a:ext cx="202023" cy="20202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Cross 35"/>
          <p:cNvSpPr/>
          <p:nvPr/>
        </p:nvSpPr>
        <p:spPr>
          <a:xfrm rot="2734294">
            <a:off x="3465166" y="2220713"/>
            <a:ext cx="202023" cy="20202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Cross 36"/>
          <p:cNvSpPr/>
          <p:nvPr/>
        </p:nvSpPr>
        <p:spPr>
          <a:xfrm rot="2734294">
            <a:off x="880014" y="3838507"/>
            <a:ext cx="202023" cy="20202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ross 37"/>
          <p:cNvSpPr/>
          <p:nvPr/>
        </p:nvSpPr>
        <p:spPr>
          <a:xfrm rot="2734294">
            <a:off x="1590193" y="3681335"/>
            <a:ext cx="202023" cy="20202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2598" y="1050539"/>
            <a:ext cx="120015" cy="163830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9060" y="3120472"/>
            <a:ext cx="208304" cy="140649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4572000" y="1047750"/>
            <a:ext cx="3810000" cy="3060462"/>
            <a:chOff x="838200" y="949289"/>
            <a:chExt cx="3158164" cy="2536861"/>
          </a:xfrm>
        </p:grpSpPr>
        <p:cxnSp>
          <p:nvCxnSpPr>
            <p:cNvPr id="49" name="Straight Arrow Connector 48"/>
            <p:cNvCxnSpPr/>
            <p:nvPr/>
          </p:nvCxnSpPr>
          <p:spPr>
            <a:xfrm flipV="1">
              <a:off x="2461555" y="1106507"/>
              <a:ext cx="0" cy="2379643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838200" y="2482621"/>
              <a:ext cx="3158164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Cross 50"/>
            <p:cNvSpPr/>
            <p:nvPr/>
          </p:nvSpPr>
          <p:spPr>
            <a:xfrm rot="2734294">
              <a:off x="2767254" y="2065901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Cross 51"/>
            <p:cNvSpPr/>
            <p:nvPr/>
          </p:nvSpPr>
          <p:spPr>
            <a:xfrm rot="2734294">
              <a:off x="3299261" y="1456807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Cross 52"/>
            <p:cNvSpPr/>
            <p:nvPr/>
          </p:nvSpPr>
          <p:spPr>
            <a:xfrm rot="2734294">
              <a:off x="3240230" y="1919263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Cross 53"/>
            <p:cNvSpPr/>
            <p:nvPr/>
          </p:nvSpPr>
          <p:spPr>
            <a:xfrm rot="2734294">
              <a:off x="1097360" y="3260276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Cross 54"/>
            <p:cNvSpPr/>
            <p:nvPr/>
          </p:nvSpPr>
          <p:spPr>
            <a:xfrm rot="2734294">
              <a:off x="1686038" y="3129994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6" name="Picture 55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50102" y="949289"/>
              <a:ext cx="177093" cy="116586"/>
            </a:xfrm>
            <a:prstGeom prst="rect">
              <a:avLst/>
            </a:prstGeom>
          </p:spPr>
        </p:pic>
        <p:pic>
          <p:nvPicPr>
            <p:cNvPr id="57" name="Picture 56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23698" y="2665086"/>
              <a:ext cx="172666" cy="116586"/>
            </a:xfrm>
            <a:prstGeom prst="rect">
              <a:avLst/>
            </a:prstGeom>
          </p:spPr>
        </p:pic>
      </p:grpSp>
      <p:sp>
        <p:nvSpPr>
          <p:cNvPr id="136" name="TextBox 135"/>
          <p:cNvSpPr txBox="1"/>
          <p:nvPr/>
        </p:nvSpPr>
        <p:spPr>
          <a:xfrm>
            <a:off x="381000" y="278269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CA is not linear regress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Ink 5"/>
              <p14:cNvContentPartPr/>
              <p14:nvPr/>
            </p14:nvContentPartPr>
            <p14:xfrm>
              <a:off x="728280" y="1609560"/>
              <a:ext cx="7490520" cy="26967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20000" y="978840"/>
                <a:ext cx="7510680" cy="333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7" name="Ink 6"/>
              <p14:cNvContentPartPr/>
              <p14:nvPr/>
            </p14:nvContentPartPr>
            <p14:xfrm>
              <a:off x="6731640" y="3984840"/>
              <a:ext cx="1579680" cy="7081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721560" y="3975120"/>
                <a:ext cx="1600200" cy="72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517400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Arrow Connector 31"/>
          <p:cNvCxnSpPr/>
          <p:nvPr/>
        </p:nvCxnSpPr>
        <p:spPr>
          <a:xfrm flipV="1">
            <a:off x="2525775" y="1240206"/>
            <a:ext cx="0" cy="2870795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67364" y="2900346"/>
            <a:ext cx="3810000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ross 33"/>
          <p:cNvSpPr/>
          <p:nvPr/>
        </p:nvSpPr>
        <p:spPr>
          <a:xfrm rot="2734294">
            <a:off x="2894569" y="2397617"/>
            <a:ext cx="202023" cy="20202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Cross 34"/>
          <p:cNvSpPr/>
          <p:nvPr/>
        </p:nvSpPr>
        <p:spPr>
          <a:xfrm rot="2734294">
            <a:off x="3536381" y="1662807"/>
            <a:ext cx="202023" cy="20202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Cross 35"/>
          <p:cNvSpPr/>
          <p:nvPr/>
        </p:nvSpPr>
        <p:spPr>
          <a:xfrm rot="2734294">
            <a:off x="3465166" y="2220713"/>
            <a:ext cx="202023" cy="20202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Cross 36"/>
          <p:cNvSpPr/>
          <p:nvPr/>
        </p:nvSpPr>
        <p:spPr>
          <a:xfrm rot="2734294">
            <a:off x="880014" y="3838507"/>
            <a:ext cx="202023" cy="20202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ross 37"/>
          <p:cNvSpPr/>
          <p:nvPr/>
        </p:nvSpPr>
        <p:spPr>
          <a:xfrm rot="2734294">
            <a:off x="1590193" y="3681335"/>
            <a:ext cx="202023" cy="20202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2598" y="1050539"/>
            <a:ext cx="120015" cy="163830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9060" y="3120472"/>
            <a:ext cx="208304" cy="140649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4572000" y="1047750"/>
            <a:ext cx="3810000" cy="3060462"/>
            <a:chOff x="838200" y="949289"/>
            <a:chExt cx="3158164" cy="2536861"/>
          </a:xfrm>
        </p:grpSpPr>
        <p:cxnSp>
          <p:nvCxnSpPr>
            <p:cNvPr id="49" name="Straight Arrow Connector 48"/>
            <p:cNvCxnSpPr/>
            <p:nvPr/>
          </p:nvCxnSpPr>
          <p:spPr>
            <a:xfrm flipV="1">
              <a:off x="2461555" y="1106507"/>
              <a:ext cx="0" cy="2379643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838200" y="2482621"/>
              <a:ext cx="3158164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Cross 50"/>
            <p:cNvSpPr/>
            <p:nvPr/>
          </p:nvSpPr>
          <p:spPr>
            <a:xfrm rot="2734294">
              <a:off x="2767254" y="2065901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Cross 51"/>
            <p:cNvSpPr/>
            <p:nvPr/>
          </p:nvSpPr>
          <p:spPr>
            <a:xfrm rot="2734294">
              <a:off x="3299261" y="1456807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Cross 52"/>
            <p:cNvSpPr/>
            <p:nvPr/>
          </p:nvSpPr>
          <p:spPr>
            <a:xfrm rot="2734294">
              <a:off x="3240230" y="1919263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Cross 53"/>
            <p:cNvSpPr/>
            <p:nvPr/>
          </p:nvSpPr>
          <p:spPr>
            <a:xfrm rot="2734294">
              <a:off x="1097360" y="3260276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Cross 54"/>
            <p:cNvSpPr/>
            <p:nvPr/>
          </p:nvSpPr>
          <p:spPr>
            <a:xfrm rot="2734294">
              <a:off x="1686038" y="3129994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6" name="Picture 55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50102" y="949289"/>
              <a:ext cx="177093" cy="116586"/>
            </a:xfrm>
            <a:prstGeom prst="rect">
              <a:avLst/>
            </a:prstGeom>
          </p:spPr>
        </p:pic>
        <p:pic>
          <p:nvPicPr>
            <p:cNvPr id="57" name="Picture 56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23698" y="2665086"/>
              <a:ext cx="172666" cy="116586"/>
            </a:xfrm>
            <a:prstGeom prst="rect">
              <a:avLst/>
            </a:prstGeom>
          </p:spPr>
        </p:pic>
      </p:grpSp>
      <p:sp>
        <p:nvSpPr>
          <p:cNvPr id="136" name="TextBox 135"/>
          <p:cNvSpPr txBox="1"/>
          <p:nvPr/>
        </p:nvSpPr>
        <p:spPr>
          <a:xfrm>
            <a:off x="381000" y="278269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CA is not linear regress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-37906" y="936801"/>
            <a:ext cx="4533706" cy="3751461"/>
            <a:chOff x="-235764" y="828406"/>
            <a:chExt cx="4533706" cy="3751461"/>
          </a:xfrm>
        </p:grpSpPr>
        <p:sp>
          <p:nvSpPr>
            <p:cNvPr id="2" name="Rectangle 1"/>
            <p:cNvSpPr/>
            <p:nvPr/>
          </p:nvSpPr>
          <p:spPr>
            <a:xfrm>
              <a:off x="-235764" y="828406"/>
              <a:ext cx="4533706" cy="375146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53" name="Group 2052"/>
            <p:cNvGrpSpPr/>
            <p:nvPr/>
          </p:nvGrpSpPr>
          <p:grpSpPr>
            <a:xfrm>
              <a:off x="18811" y="1171686"/>
              <a:ext cx="4176493" cy="3053693"/>
              <a:chOff x="5275415" y="690798"/>
              <a:chExt cx="3683000" cy="2762250"/>
            </a:xfrm>
          </p:grpSpPr>
          <p:pic>
            <p:nvPicPr>
              <p:cNvPr id="59" name="Picture 58"/>
              <p:cNvPicPr>
                <a:picLocks noChangeAspect="1"/>
              </p:cNvPicPr>
              <p:nvPr>
                <p:custDataLst>
                  <p:tags r:id="rId6"/>
                </p:custDataLst>
              </p:nvPr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172200" y="2932051"/>
                <a:ext cx="222885" cy="150495"/>
              </a:xfrm>
              <a:prstGeom prst="rect">
                <a:avLst/>
              </a:prstGeom>
            </p:spPr>
          </p:pic>
          <p:pic>
            <p:nvPicPr>
              <p:cNvPr id="60" name="Picture 59"/>
              <p:cNvPicPr>
                <a:picLocks noChangeAspect="1"/>
              </p:cNvPicPr>
              <p:nvPr>
                <p:custDataLst>
                  <p:tags r:id="rId7"/>
                </p:custDataLst>
              </p:nvPr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077200" y="2896219"/>
                <a:ext cx="228600" cy="150495"/>
              </a:xfrm>
              <a:prstGeom prst="rect">
                <a:avLst/>
              </a:prstGeom>
            </p:spPr>
          </p:pic>
          <p:pic>
            <p:nvPicPr>
              <p:cNvPr id="61" name="Picture 60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34000" y="1270701"/>
                <a:ext cx="230505" cy="154305"/>
              </a:xfrm>
              <a:prstGeom prst="rect">
                <a:avLst/>
              </a:prstGeom>
            </p:spPr>
          </p:pic>
          <p:pic>
            <p:nvPicPr>
              <p:cNvPr id="58" name="Picture 2" descr="C:\Users\tlow\Desktop\cs229a\lectures-slides\assets\pca\15.3.jpg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5415" y="690798"/>
                <a:ext cx="3683000" cy="27622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6" name="Ink 5"/>
              <p14:cNvContentPartPr/>
              <p14:nvPr/>
            </p14:nvContentPartPr>
            <p14:xfrm>
              <a:off x="4858920" y="1702440"/>
              <a:ext cx="3359880" cy="25970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849920" y="1691640"/>
                <a:ext cx="3380760" cy="261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0" name="Ink 29"/>
              <p14:cNvContentPartPr/>
              <p14:nvPr/>
            </p14:nvContentPartPr>
            <p14:xfrm>
              <a:off x="6795720" y="3984840"/>
              <a:ext cx="1372680" cy="60084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721560" y="3975120"/>
                <a:ext cx="1600200" cy="726480"/>
              </a:xfrm>
              <a:prstGeom prst="rect">
                <a:avLst/>
              </a:prstGeom>
            </p:spPr>
          </p:pic>
        </mc:Fallback>
      </mc:AlternateContent>
      <p:pic>
        <p:nvPicPr>
          <p:cNvPr id="39" name="Picture 3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9180" y="3743919"/>
            <a:ext cx="208304" cy="1406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8062" y="3801381"/>
            <a:ext cx="228600" cy="1504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02489"/>
            <a:ext cx="230505" cy="15430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" name="Ink 7"/>
              <p14:cNvContentPartPr/>
              <p14:nvPr/>
            </p14:nvContentPartPr>
            <p14:xfrm>
              <a:off x="1278720" y="2582280"/>
              <a:ext cx="2673000" cy="11880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96200" y="2576520"/>
                <a:ext cx="3766320" cy="176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379235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533400" y="6380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mensionality Reduc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59101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557150" y="19621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3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incipal Component Analysis algorithm</a:t>
            </a:r>
          </a:p>
        </p:txBody>
      </p:sp>
    </p:spTree>
    <p:extLst>
      <p:ext uri="{BB962C8B-B14F-4D97-AF65-F5344CB8AC3E}">
        <p14:creationId xmlns:p14="http://schemas.microsoft.com/office/powerpoint/2010/main" val="21936946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04750" y="74295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aining set:</a:t>
            </a:r>
          </a:p>
          <a:p>
            <a:r>
              <a:rPr lang="en-US" sz="2400" dirty="0"/>
              <a:t>Preprocessing (feature scaling/mean normalization)</a:t>
            </a:r>
            <a:r>
              <a:rPr lang="zh-CN" altLang="en-US" sz="2400" dirty="0"/>
              <a:t>均值标准化</a:t>
            </a:r>
            <a:r>
              <a:rPr lang="en-US" sz="2400" dirty="0"/>
              <a:t>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ata preprocessing</a:t>
            </a:r>
            <a:r>
              <a:rPr lang="zh-CN" altLang="en-US" sz="2400" b="1" dirty="0">
                <a:solidFill>
                  <a:srgbClr val="993366"/>
                </a:solidFill>
              </a:rPr>
              <a:t>数据预处理</a:t>
            </a:r>
            <a:r>
              <a:rPr lang="zh-CN" altLang="en-US" sz="2400" b="1" dirty="0"/>
              <a:t>  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943302" y="2343150"/>
            <a:ext cx="82006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cs typeface="Courier New" pitchFamily="49" charset="0"/>
              </a:rPr>
              <a:t>Replace each        with               .</a:t>
            </a:r>
          </a:p>
          <a:p>
            <a:r>
              <a:rPr lang="en-US" sz="2400" dirty="0">
                <a:latin typeface="+mj-lt"/>
                <a:cs typeface="Courier New" pitchFamily="49" charset="0"/>
              </a:rPr>
              <a:t>If different features on different scales (e.g.,           size of house, </a:t>
            </a:r>
          </a:p>
          <a:p>
            <a:r>
              <a:rPr lang="en-US" sz="2400" dirty="0">
                <a:latin typeface="+mj-lt"/>
                <a:cs typeface="Courier New" pitchFamily="49" charset="0"/>
              </a:rPr>
              <a:t>          number of bedrooms), scale features to have comparable range of values.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8029" y="800245"/>
            <a:ext cx="2359152" cy="3337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573947"/>
            <a:ext cx="2016252" cy="8321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4251" y="2343150"/>
            <a:ext cx="420624" cy="4503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675" y="2540000"/>
            <a:ext cx="944118" cy="2240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187" y="2903136"/>
            <a:ext cx="608076" cy="18059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257550"/>
            <a:ext cx="608076" cy="18059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" name="Ink 2"/>
              <p14:cNvContentPartPr/>
              <p14:nvPr/>
            </p14:nvContentPartPr>
            <p14:xfrm>
              <a:off x="3243960" y="1459440"/>
              <a:ext cx="3566520" cy="30405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67880" y="858240"/>
                <a:ext cx="6052320" cy="389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54B31C4C-A380-4923-A479-1FFB353332C6}"/>
                  </a:ext>
                </a:extLst>
              </p14:cNvPr>
              <p14:cNvContentPartPr/>
              <p14:nvPr/>
            </p14:nvContentPartPr>
            <p14:xfrm>
              <a:off x="860781" y="1818148"/>
              <a:ext cx="360" cy="36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54B31C4C-A380-4923-A479-1FFB353332C6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51781" y="180914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7F72AF70-1F87-4053-982D-22AB698F4365}"/>
                  </a:ext>
                </a:extLst>
              </p14:cNvPr>
              <p14:cNvContentPartPr/>
              <p14:nvPr/>
            </p14:nvContentPartPr>
            <p14:xfrm>
              <a:off x="6293181" y="4862308"/>
              <a:ext cx="360" cy="360"/>
            </p14:xfrm>
          </p:contentPart>
        </mc:Choice>
        <mc:Fallback xmlns=""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7F72AF70-1F87-4053-982D-22AB698F436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284181" y="4853308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左大括号 15">
            <a:extLst>
              <a:ext uri="{FF2B5EF4-FFF2-40B4-BE49-F238E27FC236}">
                <a16:creationId xmlns:a16="http://schemas.microsoft.com/office/drawing/2014/main" id="{22BB7CEF-0237-43CB-9538-DD33DAB8BEED}"/>
              </a:ext>
            </a:extLst>
          </p:cNvPr>
          <p:cNvSpPr/>
          <p:nvPr/>
        </p:nvSpPr>
        <p:spPr>
          <a:xfrm>
            <a:off x="530998" y="1818148"/>
            <a:ext cx="329783" cy="830277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左大括号 16">
            <a:extLst>
              <a:ext uri="{FF2B5EF4-FFF2-40B4-BE49-F238E27FC236}">
                <a16:creationId xmlns:a16="http://schemas.microsoft.com/office/drawing/2014/main" id="{6D9A49F5-4EF3-4CDE-AF95-F81019743126}"/>
              </a:ext>
            </a:extLst>
          </p:cNvPr>
          <p:cNvSpPr/>
          <p:nvPr/>
        </p:nvSpPr>
        <p:spPr>
          <a:xfrm>
            <a:off x="551770" y="2920989"/>
            <a:ext cx="329783" cy="830277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04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rincipal Component Analysis (PCA) algorithm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800600" y="680398"/>
            <a:ext cx="4267200" cy="3186069"/>
            <a:chOff x="5275415" y="690798"/>
            <a:chExt cx="3683000" cy="2762250"/>
          </a:xfrm>
        </p:grpSpPr>
        <p:pic>
          <p:nvPicPr>
            <p:cNvPr id="14" name="Picture 2" descr="C:\Users\tlow\Desktop\cs229a\lectures-slides\assets\pca\15.3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5415" y="690798"/>
              <a:ext cx="3683000" cy="276225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15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2200" y="2932051"/>
              <a:ext cx="222885" cy="150495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77200" y="2896219"/>
              <a:ext cx="228600" cy="15049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0" y="1270701"/>
              <a:ext cx="230505" cy="154305"/>
            </a:xfrm>
            <a:prstGeom prst="rect">
              <a:avLst/>
            </a:prstGeom>
          </p:spPr>
        </p:pic>
      </p:grpSp>
      <p:sp>
        <p:nvSpPr>
          <p:cNvPr id="38" name="TextBox 37"/>
          <p:cNvSpPr txBox="1"/>
          <p:nvPr/>
        </p:nvSpPr>
        <p:spPr>
          <a:xfrm>
            <a:off x="220964" y="3567394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educe data from 2D to 1D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572000" y="3579493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educe data from 3D to 2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38200" y="886737"/>
            <a:ext cx="3158164" cy="2536861"/>
            <a:chOff x="838200" y="949289"/>
            <a:chExt cx="3158164" cy="2536861"/>
          </a:xfrm>
        </p:grpSpPr>
        <p:cxnSp>
          <p:nvCxnSpPr>
            <p:cNvPr id="20" name="Straight Arrow Connector 19"/>
            <p:cNvCxnSpPr/>
            <p:nvPr/>
          </p:nvCxnSpPr>
          <p:spPr>
            <a:xfrm flipV="1">
              <a:off x="2461555" y="1106507"/>
              <a:ext cx="0" cy="2379643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838200" y="2482621"/>
              <a:ext cx="3158164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Cross 21"/>
            <p:cNvSpPr/>
            <p:nvPr/>
          </p:nvSpPr>
          <p:spPr>
            <a:xfrm rot="2734294">
              <a:off x="2767254" y="2065901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Cross 22"/>
            <p:cNvSpPr/>
            <p:nvPr/>
          </p:nvSpPr>
          <p:spPr>
            <a:xfrm rot="2734294">
              <a:off x="3299261" y="1456807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Cross 23"/>
            <p:cNvSpPr/>
            <p:nvPr/>
          </p:nvSpPr>
          <p:spPr>
            <a:xfrm rot="2734294">
              <a:off x="3240230" y="1919263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Cross 24"/>
            <p:cNvSpPr/>
            <p:nvPr/>
          </p:nvSpPr>
          <p:spPr>
            <a:xfrm rot="2734294">
              <a:off x="1097360" y="3260276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Cross 25"/>
            <p:cNvSpPr/>
            <p:nvPr/>
          </p:nvSpPr>
          <p:spPr>
            <a:xfrm rot="2734294">
              <a:off x="1686038" y="3129994"/>
              <a:ext cx="167460" cy="16746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7" name="Picture 26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50102" y="949289"/>
              <a:ext cx="177093" cy="116586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23698" y="2665086"/>
              <a:ext cx="172666" cy="116586"/>
            </a:xfrm>
            <a:prstGeom prst="rect">
              <a:avLst/>
            </a:prstGeom>
          </p:spPr>
        </p:pic>
      </p:grp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C6826EBF-26C8-4F9F-986A-01DB8F77AE0D}"/>
              </a:ext>
            </a:extLst>
          </p:cNvPr>
          <p:cNvCxnSpPr>
            <a:cxnSpLocks/>
          </p:cNvCxnSpPr>
          <p:nvPr/>
        </p:nvCxnSpPr>
        <p:spPr>
          <a:xfrm flipV="1">
            <a:off x="1194246" y="1533206"/>
            <a:ext cx="2503077" cy="1908902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流程图: 数据 29">
            <a:extLst>
              <a:ext uri="{FF2B5EF4-FFF2-40B4-BE49-F238E27FC236}">
                <a16:creationId xmlns:a16="http://schemas.microsoft.com/office/drawing/2014/main" id="{EBD526D6-7E6B-4652-AD5A-312A52625D03}"/>
              </a:ext>
            </a:extLst>
          </p:cNvPr>
          <p:cNvSpPr/>
          <p:nvPr/>
        </p:nvSpPr>
        <p:spPr>
          <a:xfrm rot="2063608">
            <a:off x="5743994" y="1488879"/>
            <a:ext cx="2705467" cy="1351263"/>
          </a:xfrm>
          <a:prstGeom prst="flowChartInputOutpu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A5E8FC14-AEB8-4113-8069-065B962D252F}"/>
              </a:ext>
            </a:extLst>
          </p:cNvPr>
          <p:cNvCxnSpPr/>
          <p:nvPr/>
        </p:nvCxnSpPr>
        <p:spPr>
          <a:xfrm flipH="1">
            <a:off x="5642799" y="1860248"/>
            <a:ext cx="1326326" cy="73416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45388C1D-C4B7-4A21-A81C-F02F544CE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332600"/>
              </p:ext>
            </p:extLst>
          </p:nvPr>
        </p:nvGraphicFramePr>
        <p:xfrm>
          <a:off x="5657675" y="2380396"/>
          <a:ext cx="590790" cy="55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5" imgW="228600" imgH="215640" progId="Equation.DSMT4">
                  <p:embed/>
                </p:oleObj>
              </mc:Choice>
              <mc:Fallback>
                <p:oleObj name="Equation" r:id="rId15" imgW="228600" imgH="215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C4C616B-A1A5-4DEC-8BDA-8B80C0F597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57675" y="2380396"/>
                        <a:ext cx="590790" cy="557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466D3EF3-7C17-4FB1-9756-6042E44BF7F5}"/>
              </a:ext>
            </a:extLst>
          </p:cNvPr>
          <p:cNvCxnSpPr>
            <a:cxnSpLocks/>
          </p:cNvCxnSpPr>
          <p:nvPr/>
        </p:nvCxnSpPr>
        <p:spPr>
          <a:xfrm>
            <a:off x="6950200" y="1851727"/>
            <a:ext cx="1558290" cy="102377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AB5FFDE-5DD1-4010-9A8C-F8CCC090D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80823"/>
              </p:ext>
            </p:extLst>
          </p:nvPr>
        </p:nvGraphicFramePr>
        <p:xfrm>
          <a:off x="8366125" y="2800349"/>
          <a:ext cx="6254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7" imgW="241200" imgH="215640" progId="Equation.DSMT4">
                  <p:embed/>
                </p:oleObj>
              </mc:Choice>
              <mc:Fallback>
                <p:oleObj name="Equation" r:id="rId17" imgW="241200" imgH="2156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29A3935E-7DAA-454B-B2EF-F35AEF0BCE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66125" y="2800349"/>
                        <a:ext cx="6254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1153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rincipal Component Analysis (PCA) algorith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662285"/>
            <a:ext cx="8305800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duce data from   -dimensions to   -dimensions</a:t>
            </a:r>
          </a:p>
          <a:p>
            <a:r>
              <a:rPr lang="en-US" sz="2400" dirty="0"/>
              <a:t>Compute “covariance matrix”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ompute “eigenvectors” of matrix     :</a:t>
            </a:r>
          </a:p>
          <a:p>
            <a:r>
              <a:rPr lang="en-US" sz="2200" dirty="0">
                <a:solidFill>
                  <a:srgbClr val="002060"/>
                </a:solidFill>
              </a:rPr>
              <a:t>	</a:t>
            </a:r>
            <a:r>
              <a:rPr lang="en-US" sz="22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[U,S,V] = </a:t>
            </a:r>
            <a:r>
              <a:rPr lang="en-US" sz="22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2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Sigma);</a:t>
            </a:r>
            <a:endParaRPr lang="en-US" sz="2200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7746" y="860162"/>
            <a:ext cx="166878" cy="1371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616" y="797550"/>
            <a:ext cx="139446" cy="2148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428750"/>
            <a:ext cx="2743200" cy="75875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949" y="2266950"/>
            <a:ext cx="187452" cy="21031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2772360" y="1924200"/>
              <a:ext cx="2201400" cy="2865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77320" y="1017720"/>
                <a:ext cx="8210160" cy="3897360"/>
              </a:xfrm>
              <a:prstGeom prst="rect">
                <a:avLst/>
              </a:prstGeom>
            </p:spPr>
          </p:pic>
        </mc:Fallback>
      </mc:AlternateContent>
      <p:sp>
        <p:nvSpPr>
          <p:cNvPr id="10" name="左大括号 9">
            <a:extLst>
              <a:ext uri="{FF2B5EF4-FFF2-40B4-BE49-F238E27FC236}">
                <a16:creationId xmlns:a16="http://schemas.microsoft.com/office/drawing/2014/main" id="{5FD54065-009A-4A2C-B96F-DBDA1B5724D2}"/>
              </a:ext>
            </a:extLst>
          </p:cNvPr>
          <p:cNvSpPr/>
          <p:nvPr/>
        </p:nvSpPr>
        <p:spPr>
          <a:xfrm rot="16200000">
            <a:off x="2490692" y="3649830"/>
            <a:ext cx="369332" cy="1507284"/>
          </a:xfrm>
          <a:prstGeom prst="leftBrace">
            <a:avLst>
              <a:gd name="adj1" fmla="val 8333"/>
              <a:gd name="adj2" fmla="val 47545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4229087-1052-412C-8657-A6AD4D5B7DA9}"/>
              </a:ext>
            </a:extLst>
          </p:cNvPr>
          <p:cNvSpPr txBox="1"/>
          <p:nvPr/>
        </p:nvSpPr>
        <p:spPr>
          <a:xfrm>
            <a:off x="1964257" y="4680565"/>
            <a:ext cx="4815742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dirty="0"/>
              <a:t>前</a:t>
            </a:r>
            <a:r>
              <a:rPr lang="en-US" altLang="zh-CN" dirty="0"/>
              <a:t>k</a:t>
            </a:r>
            <a:r>
              <a:rPr lang="zh-CN" altLang="en-US" dirty="0"/>
              <a:t>个特征向量</a:t>
            </a:r>
            <a:r>
              <a:rPr lang="en-US" altLang="zh-CN" dirty="0"/>
              <a:t>(</a:t>
            </a:r>
            <a:r>
              <a:rPr lang="zh-CN" altLang="en-US" b="1" dirty="0">
                <a:solidFill>
                  <a:srgbClr val="FF0000"/>
                </a:solidFill>
              </a:rPr>
              <a:t>按对应特征值由大到小的顺序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12" name="Picture 8">
            <a:extLst>
              <a:ext uri="{FF2B5EF4-FFF2-40B4-BE49-F238E27FC236}">
                <a16:creationId xmlns:a16="http://schemas.microsoft.com/office/drawing/2014/main" id="{B0032162-68F0-4D61-B368-E5870B24706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065885"/>
            <a:ext cx="4951476" cy="109499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F827364-7E46-4256-BE52-7E88C9C07117}"/>
              </a:ext>
            </a:extLst>
          </p:cNvPr>
          <p:cNvSpPr txBox="1"/>
          <p:nvPr/>
        </p:nvSpPr>
        <p:spPr>
          <a:xfrm>
            <a:off x="2362200" y="1352550"/>
            <a:ext cx="355546" cy="17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84E0060-912A-47B9-B41A-86FDC4D06D0E}"/>
              </a:ext>
            </a:extLst>
          </p:cNvPr>
          <p:cNvSpPr/>
          <p:nvPr/>
        </p:nvSpPr>
        <p:spPr>
          <a:xfrm>
            <a:off x="5105400" y="2545354"/>
            <a:ext cx="41825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singular value decomposition </a:t>
            </a:r>
          </a:p>
        </p:txBody>
      </p:sp>
    </p:spTree>
    <p:extLst>
      <p:ext uri="{BB962C8B-B14F-4D97-AF65-F5344CB8AC3E}">
        <p14:creationId xmlns:p14="http://schemas.microsoft.com/office/powerpoint/2010/main" val="113187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8600" y="59055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KaiTi_GB2312" charset="0"/>
              </a:rPr>
              <a:t>如果输入样本</a:t>
            </a:r>
            <a:r>
              <a:rPr lang="en-US" altLang="zh-CN" dirty="0">
                <a:solidFill>
                  <a:srgbClr val="333333"/>
                </a:solidFill>
                <a:latin typeface="KaiTi_GB2312" charset="0"/>
              </a:rPr>
              <a:t>x</a:t>
            </a:r>
            <a:r>
              <a:rPr lang="zh-CN" altLang="en-US" dirty="0">
                <a:solidFill>
                  <a:srgbClr val="333333"/>
                </a:solidFill>
                <a:latin typeface="KaiTi_GB2312" charset="0"/>
              </a:rPr>
              <a:t>的维数增加的话，不论是什么机器学习算法，其学习时间都会增加，学习过程也会变得更加困难。例如，假设在一维空间的</a:t>
            </a:r>
            <a:r>
              <a:rPr lang="en-US" altLang="zh-CN" dirty="0">
                <a:solidFill>
                  <a:srgbClr val="333333"/>
                </a:solidFill>
                <a:latin typeface="KaiTi_GB2312" charset="0"/>
              </a:rPr>
              <a:t>{0,1}</a:t>
            </a:r>
            <a:r>
              <a:rPr lang="zh-CN" altLang="en-US" dirty="0">
                <a:solidFill>
                  <a:srgbClr val="333333"/>
                </a:solidFill>
                <a:latin typeface="KaiTi_GB2312" charset="0"/>
              </a:rPr>
              <a:t>区间里有</a:t>
            </a:r>
            <a:r>
              <a:rPr lang="en-US" altLang="zh-CN" dirty="0">
                <a:solidFill>
                  <a:srgbClr val="333333"/>
                </a:solidFill>
                <a:latin typeface="KaiTi_GB2312" charset="0"/>
              </a:rPr>
              <a:t>5</a:t>
            </a:r>
            <a:r>
              <a:rPr lang="zh-CN" altLang="en-US" dirty="0">
                <a:solidFill>
                  <a:srgbClr val="333333"/>
                </a:solidFill>
                <a:latin typeface="KaiTi_GB2312" charset="0"/>
              </a:rPr>
              <a:t>个训练样本。以相同的密度在</a:t>
            </a:r>
            <a:r>
              <a:rPr lang="en-US" altLang="zh-CN" dirty="0">
                <a:solidFill>
                  <a:srgbClr val="333333"/>
                </a:solidFill>
                <a:latin typeface="KaiTi_GB2312" charset="0"/>
              </a:rPr>
              <a:t>d</a:t>
            </a:r>
            <a:r>
              <a:rPr lang="zh-CN" altLang="en-US" dirty="0">
                <a:solidFill>
                  <a:srgbClr val="333333"/>
                </a:solidFill>
                <a:latin typeface="KaiTi_GB2312" charset="0"/>
              </a:rPr>
              <a:t>次维空间里配置相同种类的训练样本的话，最终的样本数目就达到了</a:t>
            </a:r>
            <a:r>
              <a:rPr lang="en-US" altLang="zh-CN" dirty="0">
                <a:solidFill>
                  <a:srgbClr val="333333"/>
                </a:solidFill>
                <a:latin typeface="KaiTi_GB2312" charset="0"/>
              </a:rPr>
              <a:t>5^d</a:t>
            </a:r>
            <a:r>
              <a:rPr lang="zh-CN" altLang="en-US" dirty="0">
                <a:solidFill>
                  <a:srgbClr val="333333"/>
                </a:solidFill>
                <a:latin typeface="KaiTi_GB2312" charset="0"/>
              </a:rPr>
              <a:t>个。如下图所示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1450" y="2114550"/>
            <a:ext cx="5880100" cy="223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1713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rincipal Component Analysis (PCA) algorith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66228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rom				   , we get: </a:t>
            </a:r>
          </a:p>
        </p:txBody>
      </p:sp>
      <p:sp>
        <p:nvSpPr>
          <p:cNvPr id="4" name="Rectangle 3"/>
          <p:cNvSpPr/>
          <p:nvPr/>
        </p:nvSpPr>
        <p:spPr>
          <a:xfrm>
            <a:off x="1143000" y="707118"/>
            <a:ext cx="3262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[U,S,V] =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Sigma)</a:t>
            </a:r>
            <a:endParaRPr lang="en-US" sz="2400" dirty="0">
              <a:solidFill>
                <a:srgbClr val="00206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151008"/>
            <a:ext cx="4951476" cy="1094994"/>
          </a:xfrm>
          <a:prstGeom prst="rect">
            <a:avLst/>
          </a:prstGeom>
        </p:spPr>
      </p:pic>
      <p:sp>
        <p:nvSpPr>
          <p:cNvPr id="7" name="左大括号 6">
            <a:extLst>
              <a:ext uri="{FF2B5EF4-FFF2-40B4-BE49-F238E27FC236}">
                <a16:creationId xmlns:a16="http://schemas.microsoft.com/office/drawing/2014/main" id="{B073E5E6-84F1-41D6-876C-896FC4A74FBE}"/>
              </a:ext>
            </a:extLst>
          </p:cNvPr>
          <p:cNvSpPr/>
          <p:nvPr/>
        </p:nvSpPr>
        <p:spPr>
          <a:xfrm rot="16200000">
            <a:off x="2778776" y="1818108"/>
            <a:ext cx="369332" cy="1507284"/>
          </a:xfrm>
          <a:prstGeom prst="leftBrace">
            <a:avLst>
              <a:gd name="adj1" fmla="val 8333"/>
              <a:gd name="adj2" fmla="val 47545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E723BED-44D5-4D17-AF29-C48E605483A6}"/>
              </a:ext>
            </a:extLst>
          </p:cNvPr>
          <p:cNvSpPr txBox="1"/>
          <p:nvPr/>
        </p:nvSpPr>
        <p:spPr>
          <a:xfrm>
            <a:off x="2209800" y="2890998"/>
            <a:ext cx="1287532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Ureduce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0627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69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rincipal Component Analysis (PCA) algorithm summa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971550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fter mean normalization (ensure every feature has zero mean) and optionally feature scaling: </a:t>
            </a:r>
          </a:p>
        </p:txBody>
      </p:sp>
      <p:sp>
        <p:nvSpPr>
          <p:cNvPr id="4" name="Rectangle 3"/>
          <p:cNvSpPr/>
          <p:nvPr/>
        </p:nvSpPr>
        <p:spPr>
          <a:xfrm>
            <a:off x="381000" y="2068890"/>
            <a:ext cx="8001000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Sigma =</a:t>
            </a:r>
          </a:p>
          <a:p>
            <a:endParaRPr lang="en-US" sz="24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[U,S,V] = </a:t>
            </a:r>
            <a:r>
              <a:rPr lang="en-US" sz="24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Sigma);  </a:t>
            </a:r>
          </a:p>
          <a:p>
            <a:r>
              <a:rPr lang="en-US" altLang="zh-CN" sz="16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singular value decomposition </a:t>
            </a:r>
            <a:endParaRPr lang="en-US" sz="16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Ureduce</a:t>
            </a: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U(:,1:k);</a:t>
            </a:r>
          </a:p>
          <a:p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z = </a:t>
            </a:r>
            <a:r>
              <a:rPr lang="en-US" sz="24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Ureduce</a:t>
            </a: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’*x;</a:t>
            </a:r>
            <a:endParaRPr lang="en-US" sz="2400" dirty="0">
              <a:solidFill>
                <a:srgbClr val="00206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406" y="1925657"/>
            <a:ext cx="2363724" cy="83210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BEAA969-F03F-4ED6-9E1A-B709FE1910A0}"/>
                  </a:ext>
                </a:extLst>
              </p:cNvPr>
              <p:cNvSpPr txBox="1"/>
              <p:nvPr/>
            </p:nvSpPr>
            <p:spPr>
              <a:xfrm>
                <a:off x="5105400" y="2017752"/>
                <a:ext cx="2133600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dirty="0"/>
                  <a:t>更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建议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使用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矩阵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编程</m:t>
                    </m:r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Sigma</m:t>
                    </m:r>
                  </m:oMath>
                </a14:m>
                <a:r>
                  <a:rPr lang="en-US" altLang="zh-CN" dirty="0"/>
                  <a:t>= (1/m)*X’*X</a:t>
                </a:r>
              </a:p>
              <a:p>
                <a:r>
                  <a:rPr lang="en-US" altLang="zh-CN" dirty="0"/>
                  <a:t>X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维列向量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BEAA969-F03F-4ED6-9E1A-B709FE1910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2017752"/>
                <a:ext cx="2133600" cy="830997"/>
              </a:xfrm>
              <a:prstGeom prst="rect">
                <a:avLst/>
              </a:prstGeom>
              <a:blipFill>
                <a:blip r:embed="rId4"/>
                <a:stretch>
                  <a:fillRect l="-6857" t="-11029" r="-1714" b="-16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8200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381000" y="6380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mensionality Reduc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3861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04750" y="19621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hoosing the number of principal components</a:t>
            </a:r>
          </a:p>
        </p:txBody>
      </p:sp>
    </p:spTree>
    <p:extLst>
      <p:ext uri="{BB962C8B-B14F-4D97-AF65-F5344CB8AC3E}">
        <p14:creationId xmlns:p14="http://schemas.microsoft.com/office/powerpoint/2010/main" val="14503947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hoosing      (number of principal components)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414316"/>
            <a:ext cx="162687" cy="25069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695801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verage squared projection error:</a:t>
            </a:r>
          </a:p>
          <a:p>
            <a:r>
              <a:rPr lang="en-US" sz="2800" dirty="0"/>
              <a:t>Total variation in the data:</a:t>
            </a:r>
          </a:p>
          <a:p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770043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ypically, choose    to be smallest value so that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“99% of variance is retained”</a:t>
            </a: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906304"/>
            <a:ext cx="162687" cy="25069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1" y="2495551"/>
            <a:ext cx="5016627" cy="102146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086600" y="274467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%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/>
              <p14:cNvContentPartPr/>
              <p14:nvPr/>
            </p14:nvContentPartPr>
            <p14:xfrm>
              <a:off x="4572000" y="1179559"/>
              <a:ext cx="1658160" cy="4438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562640" y="1170199"/>
                <a:ext cx="1676880" cy="46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" name="Ink 7">
                <a:extLst>
                  <a:ext uri="{FF2B5EF4-FFF2-40B4-BE49-F238E27FC236}">
                    <a16:creationId xmlns:a16="http://schemas.microsoft.com/office/drawing/2014/main" id="{08230DBE-806F-4744-A779-427AD5D0804F}"/>
                  </a:ext>
                </a:extLst>
              </p14:cNvPr>
              <p14:cNvContentPartPr/>
              <p14:nvPr/>
            </p14:nvContentPartPr>
            <p14:xfrm>
              <a:off x="5550840" y="671599"/>
              <a:ext cx="2952000" cy="465120"/>
            </p14:xfrm>
          </p:contentPart>
        </mc:Choice>
        <mc:Fallback xmlns="">
          <p:pic>
            <p:nvPicPr>
              <p:cNvPr id="11" name="Ink 7">
                <a:extLst>
                  <a:ext uri="{FF2B5EF4-FFF2-40B4-BE49-F238E27FC236}">
                    <a16:creationId xmlns:a16="http://schemas.microsoft.com/office/drawing/2014/main" id="{08230DBE-806F-4744-A779-427AD5D0804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541480" y="662239"/>
                <a:ext cx="2970720" cy="48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2823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hoosing      (number of principal components)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414316"/>
            <a:ext cx="162687" cy="25069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742950"/>
            <a:ext cx="4191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lgorithm:</a:t>
            </a:r>
          </a:p>
          <a:p>
            <a:r>
              <a:rPr lang="en-US" sz="2800" dirty="0"/>
              <a:t>Try PCA with </a:t>
            </a:r>
          </a:p>
          <a:p>
            <a:r>
              <a:rPr lang="en-US" sz="2800" dirty="0"/>
              <a:t>Compute</a:t>
            </a:r>
          </a:p>
          <a:p>
            <a:endParaRPr lang="en-US" sz="2800" dirty="0"/>
          </a:p>
          <a:p>
            <a:r>
              <a:rPr lang="en-US" sz="2800" dirty="0"/>
              <a:t>Check if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3" y="2876551"/>
            <a:ext cx="3733798" cy="7344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685813"/>
            <a:ext cx="2041017" cy="32061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22551"/>
            <a:ext cx="3453384" cy="37299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0665" y="1328800"/>
            <a:ext cx="628650" cy="196977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>
            <a:off x="4572000" y="895350"/>
            <a:ext cx="0" cy="40386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4876800" y="814685"/>
            <a:ext cx="3871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[U,S,V] = </a:t>
            </a:r>
            <a:r>
              <a:rPr lang="en-US" sz="24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Sigma)</a:t>
            </a:r>
            <a:endParaRPr lang="en-US" sz="28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" name="Ink 5"/>
              <p14:cNvContentPartPr/>
              <p14:nvPr/>
            </p14:nvContentPartPr>
            <p14:xfrm>
              <a:off x="4909320" y="1344600"/>
              <a:ext cx="3931200" cy="25686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68920" y="825480"/>
                <a:ext cx="8581680" cy="423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988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hoosing      (number of principal components)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414316"/>
            <a:ext cx="162687" cy="25069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95627" y="814685"/>
            <a:ext cx="3871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[U,S,V] = </a:t>
            </a:r>
            <a:r>
              <a:rPr lang="en-US" sz="24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Sigma)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210330"/>
            <a:ext cx="8305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ick smallest value of     for which</a:t>
            </a:r>
            <a:endParaRPr lang="en-US" sz="2800" dirty="0">
              <a:solidFill>
                <a:srgbClr val="C00000"/>
              </a:solidFill>
            </a:endParaRP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(99% of variance retained)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346591"/>
            <a:ext cx="162687" cy="2506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624" y="1899557"/>
            <a:ext cx="2474976" cy="949452"/>
          </a:xfrm>
          <a:prstGeom prst="rect">
            <a:avLst/>
          </a:prstGeom>
        </p:spPr>
      </p:pic>
      <p:sp>
        <p:nvSpPr>
          <p:cNvPr id="8" name="矩形: 圆角 7">
            <a:extLst>
              <a:ext uri="{FF2B5EF4-FFF2-40B4-BE49-F238E27FC236}">
                <a16:creationId xmlns:a16="http://schemas.microsoft.com/office/drawing/2014/main" id="{24033246-2A12-418A-AF2B-300B257262E0}"/>
              </a:ext>
            </a:extLst>
          </p:cNvPr>
          <p:cNvSpPr/>
          <p:nvPr/>
        </p:nvSpPr>
        <p:spPr>
          <a:xfrm>
            <a:off x="685800" y="1733550"/>
            <a:ext cx="3581400" cy="1219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0288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533400" y="6380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mensionality Reduc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59101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557150" y="21907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3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construction from compressed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13848649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1274696" y="1197393"/>
            <a:ext cx="2597368" cy="2115327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60649" y="270033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Reconstruction from compressed representation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2537755" y="901644"/>
            <a:ext cx="0" cy="2379643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914400" y="2277758"/>
            <a:ext cx="3158164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6302" y="744426"/>
            <a:ext cx="177093" cy="11658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9898" y="2460223"/>
            <a:ext cx="172666" cy="116586"/>
          </a:xfrm>
          <a:prstGeom prst="rect">
            <a:avLst/>
          </a:prstGeom>
        </p:spPr>
      </p:pic>
      <p:sp>
        <p:nvSpPr>
          <p:cNvPr id="32" name="Cross 31"/>
          <p:cNvSpPr/>
          <p:nvPr/>
        </p:nvSpPr>
        <p:spPr>
          <a:xfrm rot="2734294">
            <a:off x="2843454" y="1861038"/>
            <a:ext cx="167460" cy="167460"/>
          </a:xfrm>
          <a:prstGeom prst="plus">
            <a:avLst>
              <a:gd name="adj" fmla="val 46579"/>
            </a:avLst>
          </a:prstGeom>
          <a:solidFill>
            <a:srgbClr val="C00000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ross 32"/>
          <p:cNvSpPr/>
          <p:nvPr/>
        </p:nvSpPr>
        <p:spPr>
          <a:xfrm rot="2734294">
            <a:off x="3375461" y="1251944"/>
            <a:ext cx="167460" cy="16746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Cross 33"/>
          <p:cNvSpPr/>
          <p:nvPr/>
        </p:nvSpPr>
        <p:spPr>
          <a:xfrm rot="2734294">
            <a:off x="3316430" y="1714400"/>
            <a:ext cx="167460" cy="167460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Cross 34"/>
          <p:cNvSpPr/>
          <p:nvPr/>
        </p:nvSpPr>
        <p:spPr>
          <a:xfrm rot="2734294">
            <a:off x="1173560" y="3055413"/>
            <a:ext cx="167460" cy="167460"/>
          </a:xfrm>
          <a:prstGeom prst="plus">
            <a:avLst>
              <a:gd name="adj" fmla="val 46579"/>
            </a:avLst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Cross 35"/>
          <p:cNvSpPr/>
          <p:nvPr/>
        </p:nvSpPr>
        <p:spPr>
          <a:xfrm rot="2734294">
            <a:off x="1762238" y="2925131"/>
            <a:ext cx="167460" cy="167460"/>
          </a:xfrm>
          <a:prstGeom prst="plus">
            <a:avLst>
              <a:gd name="adj" fmla="val 46579"/>
            </a:avLst>
          </a:prstGeom>
          <a:solidFill>
            <a:schemeClr val="accent6">
              <a:lumMod val="75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618591" y="900169"/>
            <a:ext cx="0" cy="2379643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4995236" y="2276283"/>
            <a:ext cx="3158164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4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7138" y="742950"/>
            <a:ext cx="177093" cy="116586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0734" y="2458748"/>
            <a:ext cx="172666" cy="1165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3913" y="3638550"/>
            <a:ext cx="1659636" cy="347472"/>
          </a:xfrm>
          <a:prstGeom prst="rect">
            <a:avLst/>
          </a:prstGeom>
        </p:spPr>
      </p:pic>
      <p:cxnSp>
        <p:nvCxnSpPr>
          <p:cNvPr id="61" name="Straight Arrow Connector 60"/>
          <p:cNvCxnSpPr/>
          <p:nvPr/>
        </p:nvCxnSpPr>
        <p:spPr>
          <a:xfrm>
            <a:off x="914400" y="4705350"/>
            <a:ext cx="3158164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595" y="4857750"/>
            <a:ext cx="192405" cy="150495"/>
          </a:xfrm>
          <a:prstGeom prst="rect">
            <a:avLst/>
          </a:prstGeom>
        </p:spPr>
      </p:pic>
      <p:sp>
        <p:nvSpPr>
          <p:cNvPr id="64" name="Cross 63"/>
          <p:cNvSpPr/>
          <p:nvPr/>
        </p:nvSpPr>
        <p:spPr>
          <a:xfrm rot="2734294">
            <a:off x="2812333" y="4620357"/>
            <a:ext cx="167460" cy="167460"/>
          </a:xfrm>
          <a:prstGeom prst="plus">
            <a:avLst>
              <a:gd name="adj" fmla="val 46579"/>
            </a:avLst>
          </a:prstGeom>
          <a:solidFill>
            <a:srgbClr val="C00000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Cross 64"/>
          <p:cNvSpPr/>
          <p:nvPr/>
        </p:nvSpPr>
        <p:spPr>
          <a:xfrm rot="2734294">
            <a:off x="3344340" y="4628317"/>
            <a:ext cx="167460" cy="16746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Cross 66"/>
          <p:cNvSpPr/>
          <p:nvPr/>
        </p:nvSpPr>
        <p:spPr>
          <a:xfrm rot="2734294">
            <a:off x="3285309" y="4628317"/>
            <a:ext cx="167460" cy="167460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Cross 36"/>
          <p:cNvSpPr/>
          <p:nvPr/>
        </p:nvSpPr>
        <p:spPr>
          <a:xfrm rot="2734294">
            <a:off x="1137935" y="4619988"/>
            <a:ext cx="167460" cy="167460"/>
          </a:xfrm>
          <a:prstGeom prst="plus">
            <a:avLst>
              <a:gd name="adj" fmla="val 46579"/>
            </a:avLst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ross 37"/>
          <p:cNvSpPr/>
          <p:nvPr/>
        </p:nvSpPr>
        <p:spPr>
          <a:xfrm rot="2734294">
            <a:off x="1726613" y="4619988"/>
            <a:ext cx="167460" cy="167460"/>
          </a:xfrm>
          <a:prstGeom prst="plus">
            <a:avLst>
              <a:gd name="adj" fmla="val 46579"/>
            </a:avLst>
          </a:prstGeom>
          <a:solidFill>
            <a:schemeClr val="accent6">
              <a:lumMod val="75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5356132" y="1188275"/>
            <a:ext cx="2597368" cy="2115327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ross 49"/>
          <p:cNvSpPr/>
          <p:nvPr/>
        </p:nvSpPr>
        <p:spPr>
          <a:xfrm rot="2734294">
            <a:off x="6924890" y="1872392"/>
            <a:ext cx="167460" cy="167460"/>
          </a:xfrm>
          <a:prstGeom prst="plus">
            <a:avLst>
              <a:gd name="adj" fmla="val 46579"/>
            </a:avLst>
          </a:prstGeom>
          <a:solidFill>
            <a:srgbClr val="C00000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Cross 56"/>
          <p:cNvSpPr/>
          <p:nvPr/>
        </p:nvSpPr>
        <p:spPr>
          <a:xfrm rot="2734294">
            <a:off x="7456897" y="1441565"/>
            <a:ext cx="167460" cy="16746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Cross 57"/>
          <p:cNvSpPr/>
          <p:nvPr/>
        </p:nvSpPr>
        <p:spPr>
          <a:xfrm rot="2734294">
            <a:off x="7397866" y="1490723"/>
            <a:ext cx="167460" cy="167460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Cross 58"/>
          <p:cNvSpPr/>
          <p:nvPr/>
        </p:nvSpPr>
        <p:spPr>
          <a:xfrm rot="2734294">
            <a:off x="5254996" y="3235109"/>
            <a:ext cx="167460" cy="167460"/>
          </a:xfrm>
          <a:prstGeom prst="plus">
            <a:avLst>
              <a:gd name="adj" fmla="val 46579"/>
            </a:avLst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Cross 59"/>
          <p:cNvSpPr/>
          <p:nvPr/>
        </p:nvSpPr>
        <p:spPr>
          <a:xfrm rot="2734294">
            <a:off x="5843674" y="2765651"/>
            <a:ext cx="167460" cy="167460"/>
          </a:xfrm>
          <a:prstGeom prst="plus">
            <a:avLst>
              <a:gd name="adj" fmla="val 46579"/>
            </a:avLst>
          </a:prstGeom>
          <a:solidFill>
            <a:schemeClr val="accent6">
              <a:lumMod val="75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5337720" y="3498120"/>
              <a:ext cx="2966400" cy="1466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32640" y="689040"/>
                <a:ext cx="7983000" cy="428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2573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7" grpId="0" animBg="1"/>
      <p:bldP spid="58" grpId="0" animBg="1"/>
      <p:bldP spid="59" grpId="0" animBg="1"/>
      <p:bldP spid="6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533400" y="6380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mensionality Reduc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59101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557150" y="21145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dvice for applying PCA</a:t>
            </a:r>
          </a:p>
        </p:txBody>
      </p:sp>
    </p:spTree>
    <p:extLst>
      <p:ext uri="{BB962C8B-B14F-4D97-AF65-F5344CB8AC3E}">
        <p14:creationId xmlns:p14="http://schemas.microsoft.com/office/powerpoint/2010/main" val="2130897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pervised learning speedup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19150"/>
            <a:ext cx="5010912" cy="3657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119568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tract inputs:</a:t>
            </a:r>
          </a:p>
          <a:p>
            <a:r>
              <a:rPr lang="en-US" sz="2400" dirty="0"/>
              <a:t>	Unlabeled dataset: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1638" y="1611183"/>
            <a:ext cx="3582162" cy="34975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287655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w training set:</a:t>
            </a: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3360" y="2534580"/>
            <a:ext cx="3399282" cy="34975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4460" y="2108708"/>
            <a:ext cx="928116" cy="27889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50" y="3338215"/>
            <a:ext cx="4953762" cy="36576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81000" y="373362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: Mapping                      should be defined by </a:t>
            </a:r>
            <a:r>
              <a:rPr lang="en-US" sz="2400" dirty="0">
                <a:solidFill>
                  <a:srgbClr val="FF0000"/>
                </a:solidFill>
              </a:rPr>
              <a:t>running PCA only on the training set</a:t>
            </a:r>
            <a:r>
              <a:rPr lang="en-US" sz="2400" dirty="0"/>
              <a:t>. This mapping can be applied as well to the examples           and            in the cross validation and test sets.</a:t>
            </a:r>
          </a:p>
        </p:txBody>
      </p:sp>
      <p:pic>
        <p:nvPicPr>
          <p:cNvPr id="13" name="Picture 1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3776026"/>
            <a:ext cx="1339596" cy="29489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1831" y="4494991"/>
            <a:ext cx="420624" cy="36804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877" y="4470128"/>
            <a:ext cx="569214" cy="40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2725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57200" y="59055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KaiTi_GB2312" charset="0"/>
              </a:rPr>
              <a:t>当维数</a:t>
            </a:r>
            <a:r>
              <a:rPr lang="en-US" altLang="zh-CN" dirty="0">
                <a:solidFill>
                  <a:srgbClr val="333333"/>
                </a:solidFill>
                <a:latin typeface="KaiTi_GB2312" charset="0"/>
              </a:rPr>
              <a:t>d</a:t>
            </a:r>
            <a:r>
              <a:rPr lang="zh-CN" altLang="en-US" dirty="0">
                <a:solidFill>
                  <a:srgbClr val="333333"/>
                </a:solidFill>
                <a:latin typeface="KaiTi_GB2312" charset="0"/>
              </a:rPr>
              <a:t>很大的时候，收集并计算多达</a:t>
            </a:r>
            <a:r>
              <a:rPr lang="en-US" altLang="zh-CN" dirty="0">
                <a:solidFill>
                  <a:srgbClr val="333333"/>
                </a:solidFill>
                <a:latin typeface="KaiTi_GB2312" charset="0"/>
              </a:rPr>
              <a:t>5^d</a:t>
            </a:r>
            <a:r>
              <a:rPr lang="zh-CN" altLang="en-US" dirty="0">
                <a:solidFill>
                  <a:srgbClr val="333333"/>
                </a:solidFill>
                <a:latin typeface="KaiTi_GB2312" charset="0"/>
              </a:rPr>
              <a:t>个的训练样本是相当困难的。因此，在高维空间中，训练样本也经常已悉数的方式进行配置即便维数</a:t>
            </a:r>
            <a:r>
              <a:rPr lang="en-US" altLang="zh-CN" dirty="0">
                <a:solidFill>
                  <a:srgbClr val="333333"/>
                </a:solidFill>
                <a:latin typeface="KaiTi_GB2312" charset="0"/>
              </a:rPr>
              <a:t>d=10 </a:t>
            </a:r>
            <a:r>
              <a:rPr lang="zh-CN" altLang="en-US" dirty="0">
                <a:solidFill>
                  <a:srgbClr val="333333"/>
                </a:solidFill>
                <a:latin typeface="KaiTi_GB2312" charset="0"/>
              </a:rPr>
              <a:t>，样本总数也已经高达</a:t>
            </a:r>
            <a:r>
              <a:rPr lang="en-US" altLang="zh-CN" dirty="0">
                <a:solidFill>
                  <a:srgbClr val="333333"/>
                </a:solidFill>
                <a:latin typeface="KaiTi_GB2312" charset="0"/>
              </a:rPr>
              <a:t>5^10</a:t>
            </a:r>
            <a:r>
              <a:rPr lang="zh-CN" altLang="en-US" dirty="0">
                <a:solidFill>
                  <a:srgbClr val="333333"/>
                </a:solidFill>
                <a:latin typeface="KaiTi_GB2312" charset="0"/>
              </a:rPr>
              <a:t>（≈</a:t>
            </a:r>
            <a:r>
              <a:rPr lang="en-US" altLang="zh-CN" dirty="0">
                <a:solidFill>
                  <a:srgbClr val="333333"/>
                </a:solidFill>
                <a:latin typeface="KaiTi_GB2312" charset="0"/>
              </a:rPr>
              <a:t>10000000</a:t>
            </a:r>
            <a:r>
              <a:rPr lang="zh-CN" altLang="en-US" dirty="0">
                <a:solidFill>
                  <a:srgbClr val="333333"/>
                </a:solidFill>
                <a:latin typeface="KaiTi_GB2312" charset="0"/>
              </a:rPr>
              <a:t>）了。收集并计算这么多的训练样本，是一件相当困难的事情。因此，在高维空间里，训练样本也经常以</a:t>
            </a:r>
            <a:r>
              <a:rPr lang="zh-CN" altLang="en-US" b="1" dirty="0">
                <a:solidFill>
                  <a:srgbClr val="FF0000"/>
                </a:solidFill>
                <a:latin typeface="KaiTi_GB2312" charset="0"/>
              </a:rPr>
              <a:t>稀疏</a:t>
            </a:r>
            <a:r>
              <a:rPr lang="zh-CN" altLang="en-US" dirty="0">
                <a:solidFill>
                  <a:srgbClr val="333333"/>
                </a:solidFill>
                <a:latin typeface="KaiTi_GB2312" charset="0"/>
              </a:rPr>
              <a:t>的方式加以配置。</a:t>
            </a:r>
          </a:p>
        </p:txBody>
      </p:sp>
      <p:sp>
        <p:nvSpPr>
          <p:cNvPr id="3" name="矩形 2"/>
          <p:cNvSpPr/>
          <p:nvPr/>
        </p:nvSpPr>
        <p:spPr>
          <a:xfrm>
            <a:off x="479898" y="2114550"/>
            <a:ext cx="6553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>
                <a:solidFill>
                  <a:srgbClr val="333333"/>
                </a:solidFill>
                <a:latin typeface="KaiTi_GB2312" charset="0"/>
              </a:rPr>
              <a:t>另外，高维空间也不如低维空间那样容易给人直观的直觉。</a:t>
            </a: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95300" y="2952750"/>
            <a:ext cx="8229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>
                <a:solidFill>
                  <a:srgbClr val="333333"/>
                </a:solidFill>
                <a:latin typeface="KaiTi_GB2312" charset="0"/>
              </a:rPr>
              <a:t>综上，高维数据的处理是相当困难的，一般称为维数灾难。为了使机器学习算法从维数灾难中解放出来，一般采用的有效方法是保持输入数据中包含的所有信息，对其维数进行削减。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56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Application of PC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1123950"/>
            <a:ext cx="8305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3200" dirty="0"/>
              <a:t>Compression</a:t>
            </a:r>
          </a:p>
          <a:p>
            <a:pPr marL="800100" lvl="1" indent="-342900">
              <a:buFontTx/>
              <a:buChar char="-"/>
            </a:pPr>
            <a:r>
              <a:rPr lang="en-US" sz="3200" dirty="0"/>
              <a:t>Reduce memory/disk needed to store data</a:t>
            </a:r>
          </a:p>
          <a:p>
            <a:pPr marL="800100" lvl="1" indent="-342900">
              <a:buFontTx/>
              <a:buChar char="-"/>
            </a:pPr>
            <a:r>
              <a:rPr lang="en-US" sz="3200" dirty="0"/>
              <a:t>Speed up learning algorithm</a:t>
            </a:r>
          </a:p>
          <a:p>
            <a:pPr marL="800100" lvl="1" indent="-342900">
              <a:buFontTx/>
              <a:buChar char="-"/>
            </a:pPr>
            <a:endParaRPr lang="en-US" sz="3200" dirty="0"/>
          </a:p>
          <a:p>
            <a:pPr lvl="1"/>
            <a:endParaRPr lang="en-US" sz="3200" dirty="0"/>
          </a:p>
          <a:p>
            <a:pPr marL="342900" indent="-342900">
              <a:buFontTx/>
              <a:buChar char="-"/>
            </a:pPr>
            <a:r>
              <a:rPr lang="en-US" sz="3200" dirty="0"/>
              <a:t>Visualization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92870B9-DB34-4631-AF5A-7CCECB1D598C}"/>
              </a:ext>
            </a:extLst>
          </p:cNvPr>
          <p:cNvSpPr/>
          <p:nvPr/>
        </p:nvSpPr>
        <p:spPr>
          <a:xfrm>
            <a:off x="609600" y="4082194"/>
            <a:ext cx="7010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Tx/>
              <a:buChar char="-"/>
            </a:pPr>
            <a:r>
              <a:rPr lang="en-US" altLang="zh-CN" sz="3200" dirty="0"/>
              <a:t>2D or 3D</a:t>
            </a:r>
          </a:p>
        </p:txBody>
      </p:sp>
    </p:spTree>
    <p:extLst>
      <p:ext uri="{BB962C8B-B14F-4D97-AF65-F5344CB8AC3E}">
        <p14:creationId xmlns:p14="http://schemas.microsoft.com/office/powerpoint/2010/main" val="34361690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Bad use of PCA: To prevent </a:t>
            </a:r>
            <a:r>
              <a:rPr lang="en-US" sz="2800" b="1" dirty="0" err="1"/>
              <a:t>overfitting</a:t>
            </a:r>
            <a:endParaRPr lang="en-US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81000" y="742950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Use         instead of         to reduce the number of features to </a:t>
            </a:r>
          </a:p>
          <a:p>
            <a:r>
              <a:rPr lang="en-US" sz="2800" dirty="0"/>
              <a:t>Thus, fewer features, less likely to </a:t>
            </a:r>
            <a:r>
              <a:rPr lang="en-US" sz="2800" dirty="0" err="1"/>
              <a:t>overfit</a:t>
            </a:r>
            <a:r>
              <a:rPr lang="en-US" sz="2800" dirty="0"/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1000" y="2724150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might work OK, </a:t>
            </a:r>
            <a:r>
              <a:rPr lang="en-US" sz="2800" dirty="0">
                <a:solidFill>
                  <a:srgbClr val="FF0000"/>
                </a:solidFill>
              </a:rPr>
              <a:t>but isn’t a good way</a:t>
            </a:r>
            <a:r>
              <a:rPr lang="en-US" sz="2800" dirty="0"/>
              <a:t> to address </a:t>
            </a:r>
            <a:r>
              <a:rPr lang="en-US" sz="2800" dirty="0" err="1"/>
              <a:t>overfitting</a:t>
            </a:r>
            <a:r>
              <a:rPr lang="en-US" sz="2800" dirty="0"/>
              <a:t>. Use regularization instead.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812057"/>
            <a:ext cx="397764" cy="2926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826413"/>
            <a:ext cx="420624" cy="29260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700" y="1335308"/>
            <a:ext cx="800100" cy="2240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678257"/>
            <a:ext cx="5397246" cy="873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182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28575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CA is sometimes used where it shouldn’t b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662285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sign of ML system:</a:t>
            </a:r>
          </a:p>
          <a:p>
            <a:pPr marL="800100" lvl="1" indent="-342900">
              <a:buFontTx/>
              <a:buChar char="-"/>
            </a:pPr>
            <a:r>
              <a:rPr lang="en-US" sz="2400" dirty="0"/>
              <a:t>Get training set</a:t>
            </a:r>
          </a:p>
          <a:p>
            <a:pPr marL="800100" lvl="1" indent="-342900">
              <a:buFontTx/>
              <a:buChar char="-"/>
            </a:pPr>
            <a:r>
              <a:rPr lang="en-US" sz="2400" dirty="0"/>
              <a:t>Run PCA to reduce         in dimension to get</a:t>
            </a:r>
          </a:p>
          <a:p>
            <a:pPr marL="800100" lvl="1" indent="-342900">
              <a:buFontTx/>
              <a:buChar char="-"/>
            </a:pPr>
            <a:r>
              <a:rPr lang="en-US" sz="2400" dirty="0"/>
              <a:t>Train logistic regression on</a:t>
            </a:r>
          </a:p>
          <a:p>
            <a:pPr marL="800100" lvl="1" indent="-342900">
              <a:buFontTx/>
              <a:buChar char="-"/>
            </a:pPr>
            <a:r>
              <a:rPr lang="en-US" sz="2400" dirty="0"/>
              <a:t>Test on test set: Map          to         . Run            on</a:t>
            </a:r>
          </a:p>
          <a:p>
            <a:pPr lvl="1"/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971621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about doing the whole thing without using PCA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42882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fore implementing PCA, first try running whatever you want to do with the original/raw data      . Only if that doesn’t do what you want, then implement PCA and consider using      .</a:t>
            </a: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6025" y="1112075"/>
            <a:ext cx="4444365" cy="304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1925" y="1489482"/>
            <a:ext cx="350520" cy="24384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6900" y="1489482"/>
            <a:ext cx="331470" cy="24384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820158"/>
            <a:ext cx="3168015" cy="3048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255" y="2160130"/>
            <a:ext cx="474345" cy="3333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9947" y="2182875"/>
            <a:ext cx="443865" cy="3333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629" y="2260980"/>
            <a:ext cx="548640" cy="25527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9655" y="2567527"/>
            <a:ext cx="3318510" cy="33337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381" y="3871440"/>
            <a:ext cx="350520" cy="24384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1330" y="4236275"/>
            <a:ext cx="331470" cy="243840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A0DC552E-CA7D-45A7-B879-CDFBA6FB76F7}"/>
              </a:ext>
            </a:extLst>
          </p:cNvPr>
          <p:cNvCxnSpPr>
            <a:cxnSpLocks/>
          </p:cNvCxnSpPr>
          <p:nvPr/>
        </p:nvCxnSpPr>
        <p:spPr>
          <a:xfrm flipV="1">
            <a:off x="762000" y="1581150"/>
            <a:ext cx="73152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72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CEC46D9-3039-4F03-9538-CB10ADEC86A9}"/>
              </a:ext>
            </a:extLst>
          </p:cNvPr>
          <p:cNvSpPr txBox="1"/>
          <p:nvPr/>
        </p:nvSpPr>
        <p:spPr>
          <a:xfrm>
            <a:off x="838200" y="819150"/>
            <a:ext cx="432041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/>
              <a:t>补充</a:t>
            </a:r>
            <a:r>
              <a:rPr lang="en-US" altLang="zh-CN" sz="3600" dirty="0"/>
              <a:t>:</a:t>
            </a:r>
          </a:p>
          <a:p>
            <a:r>
              <a:rPr lang="en-US" altLang="zh-CN" sz="3600" dirty="0"/>
              <a:t>PCA</a:t>
            </a:r>
            <a:r>
              <a:rPr lang="zh-CN" altLang="en-US" sz="3600" dirty="0"/>
              <a:t>算法</a:t>
            </a:r>
            <a:r>
              <a:rPr lang="zh-CN" altLang="en-US" sz="3600"/>
              <a:t>的推导过程</a:t>
            </a:r>
            <a:r>
              <a:rPr lang="en-US" altLang="zh-CN" sz="3600" dirty="0"/>
              <a:t>!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8963907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5705" y="373228"/>
            <a:ext cx="1491379" cy="51985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1339" y="1221729"/>
            <a:ext cx="3471530" cy="343669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4284" y="373228"/>
            <a:ext cx="1646340" cy="554135"/>
          </a:xfrm>
          <a:prstGeom prst="rect">
            <a:avLst/>
          </a:prstGeom>
        </p:spPr>
      </p:pic>
      <p:sp>
        <p:nvSpPr>
          <p:cNvPr id="5" name="虚尾箭头 4"/>
          <p:cNvSpPr/>
          <p:nvPr/>
        </p:nvSpPr>
        <p:spPr>
          <a:xfrm>
            <a:off x="2651237" y="553071"/>
            <a:ext cx="791864" cy="160166"/>
          </a:xfrm>
          <a:prstGeom prst="striped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文本框 5"/>
          <p:cNvSpPr txBox="1"/>
          <p:nvPr/>
        </p:nvSpPr>
        <p:spPr>
          <a:xfrm>
            <a:off x="2618266" y="333436"/>
            <a:ext cx="791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/>
              <a:t> 去中心化</a:t>
            </a:r>
          </a:p>
        </p:txBody>
      </p:sp>
      <p:sp>
        <p:nvSpPr>
          <p:cNvPr id="7" name="矩形 6"/>
          <p:cNvSpPr/>
          <p:nvPr/>
        </p:nvSpPr>
        <p:spPr>
          <a:xfrm>
            <a:off x="5778469" y="911617"/>
            <a:ext cx="2804747" cy="1437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500" dirty="0"/>
              <a:t>现在问题来了：如果我们必须使用一维来表示这些数据，又希望尽量保留原始的信息，你要如何选择？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9311" y="2216457"/>
            <a:ext cx="1060022" cy="1060022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37211" y="357399"/>
            <a:ext cx="797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例题：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268674" y="5308055"/>
            <a:ext cx="1895855" cy="311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zh-CN" altLang="en-US" sz="1425" dirty="0">
                <a:solidFill>
                  <a:srgbClr val="00AEEE"/>
                </a:solidFill>
                <a:latin typeface="微软雅黑" pitchFamily="34" charset="-122"/>
                <a:ea typeface="微软雅黑" pitchFamily="34" charset="-122"/>
              </a:rPr>
              <a:t>延迟符号</a:t>
            </a:r>
            <a:endParaRPr lang="nl-NL" altLang="zh-CN" sz="1425" dirty="0">
              <a:solidFill>
                <a:srgbClr val="00AEE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828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6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6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182" y="1079905"/>
            <a:ext cx="3819974" cy="294754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50" y="1079905"/>
            <a:ext cx="3554198" cy="294754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91284" y="450023"/>
            <a:ext cx="802078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350" dirty="0"/>
              <a:t>         下面是三维空间中的一组数据，很明显，数据的分布让我们很容易就能看出来主成分的轴（简称主轴）的大致方向。下面的问题就是如何通过数学计算找出主轴的方向。来看这张图：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268674" y="5308055"/>
            <a:ext cx="1895855" cy="311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zh-CN" altLang="en-US" sz="1425" dirty="0">
                <a:solidFill>
                  <a:srgbClr val="00AEEE"/>
                </a:solidFill>
                <a:latin typeface="微软雅黑" pitchFamily="34" charset="-122"/>
                <a:ea typeface="微软雅黑" pitchFamily="34" charset="-122"/>
              </a:rPr>
              <a:t>延迟符号</a:t>
            </a:r>
            <a:endParaRPr lang="nl-NL" altLang="zh-CN" sz="1425" dirty="0">
              <a:solidFill>
                <a:srgbClr val="00AEE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4947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6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6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图示 13"/>
          <p:cNvGraphicFramePr/>
          <p:nvPr/>
        </p:nvGraphicFramePr>
        <p:xfrm>
          <a:off x="5677489" y="4011405"/>
          <a:ext cx="2415523" cy="1198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矩形 2"/>
          <p:cNvSpPr/>
          <p:nvPr/>
        </p:nvSpPr>
        <p:spPr>
          <a:xfrm>
            <a:off x="382467" y="614875"/>
            <a:ext cx="1483702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350" dirty="0"/>
              <a:t>1. </a:t>
            </a:r>
            <a:r>
              <a:rPr lang="zh-CN" altLang="en-US" sz="1350" dirty="0"/>
              <a:t>给定一组数据：</a:t>
            </a:r>
          </a:p>
        </p:txBody>
      </p:sp>
      <p:pic>
        <p:nvPicPr>
          <p:cNvPr id="5122" name="Picture 2" descr="http://img.blog.csdn.net/2014123014312106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121" y="583917"/>
            <a:ext cx="1132743" cy="358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382467" y="1107809"/>
            <a:ext cx="2085827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50" dirty="0"/>
              <a:t>2. </a:t>
            </a:r>
            <a:r>
              <a:rPr lang="zh-CN" altLang="en-US" sz="1350" dirty="0"/>
              <a:t>将其中心化后表示为：</a:t>
            </a:r>
          </a:p>
        </p:txBody>
      </p:sp>
      <p:pic>
        <p:nvPicPr>
          <p:cNvPr id="5124" name="Picture 4" descr="http://img.blog.csdn.net/2014123014384114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929" y="1101638"/>
            <a:ext cx="3710633" cy="276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://img.blog.csdn.net/2014123014391972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219" y="975480"/>
            <a:ext cx="789743" cy="541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382466" y="1600743"/>
            <a:ext cx="8064744" cy="13033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350" dirty="0"/>
              <a:t>3. </a:t>
            </a:r>
            <a:r>
              <a:rPr lang="zh-CN" altLang="en-US" sz="1350" dirty="0"/>
              <a:t>中心化后的数据在第一主轴</a:t>
            </a:r>
            <a:r>
              <a:rPr lang="en-US" altLang="zh-CN" sz="1350" dirty="0"/>
              <a:t>u1</a:t>
            </a:r>
            <a:r>
              <a:rPr lang="zh-CN" altLang="en-US" sz="1350" dirty="0"/>
              <a:t>方向上分布散的最开，也就是说在</a:t>
            </a:r>
            <a:r>
              <a:rPr lang="en-US" altLang="zh-CN" sz="1350" dirty="0"/>
              <a:t>u1</a:t>
            </a:r>
            <a:r>
              <a:rPr lang="zh-CN" altLang="en-US" sz="1350" dirty="0"/>
              <a:t>方向上的投影的绝对值之和最大（也可以说方差最大），计算投影的方法就是将</a:t>
            </a:r>
            <a:r>
              <a:rPr lang="en-US" altLang="zh-CN" sz="1350" dirty="0"/>
              <a:t>x</a:t>
            </a:r>
            <a:r>
              <a:rPr lang="zh-CN" altLang="en-US" sz="1350" dirty="0"/>
              <a:t>与</a:t>
            </a:r>
            <a:r>
              <a:rPr lang="en-US" altLang="zh-CN" sz="1350" dirty="0"/>
              <a:t>u1</a:t>
            </a:r>
            <a:r>
              <a:rPr lang="zh-CN" altLang="en-US" sz="1350" dirty="0"/>
              <a:t>做内积，由于只需要求</a:t>
            </a:r>
            <a:r>
              <a:rPr lang="en-US" altLang="zh-CN" sz="1350" dirty="0"/>
              <a:t>u1</a:t>
            </a:r>
            <a:r>
              <a:rPr lang="zh-CN" altLang="en-US" sz="1350" dirty="0"/>
              <a:t>的方向，所以设</a:t>
            </a:r>
            <a:r>
              <a:rPr lang="en-US" altLang="zh-CN" sz="1350" dirty="0"/>
              <a:t>u1</a:t>
            </a:r>
            <a:r>
              <a:rPr lang="zh-CN" altLang="en-US" sz="1350" dirty="0"/>
              <a:t>是单位向量。</a:t>
            </a:r>
          </a:p>
          <a:p>
            <a:pPr>
              <a:lnSpc>
                <a:spcPct val="150000"/>
              </a:lnSpc>
            </a:pPr>
            <a:r>
              <a:rPr lang="zh-CN" altLang="en-US" sz="1350" dirty="0"/>
              <a:t>也就是最大化下式：</a:t>
            </a:r>
          </a:p>
        </p:txBody>
      </p:sp>
      <p:pic>
        <p:nvPicPr>
          <p:cNvPr id="5128" name="Picture 8" descr="http://img.blog.csdn.net/2014123014434869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929" y="2343625"/>
            <a:ext cx="1230276" cy="404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382466" y="2967382"/>
            <a:ext cx="122341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/>
              <a:t>也即最大化：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59712" y="2917016"/>
            <a:ext cx="2838542" cy="377732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82467" y="3503987"/>
            <a:ext cx="3127779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/>
              <a:t>两个向量做内积可以转化成矩阵乘法：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09219" y="3459685"/>
            <a:ext cx="1444136" cy="365604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408843" y="3988555"/>
            <a:ext cx="2262158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/>
              <a:t>所以目标函数可以表示为：</a:t>
            </a:r>
          </a:p>
        </p:txBody>
      </p:sp>
      <p:pic>
        <p:nvPicPr>
          <p:cNvPr id="5130" name="Picture 10" descr="http://img.blog.csdn.net/2014123014542152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5051" y="3915414"/>
            <a:ext cx="1166447" cy="382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2" name="Picture 12" descr="http://img.blog.csdn.net/201412301458369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737" y="3925643"/>
            <a:ext cx="1759812" cy="361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虚尾箭头 12"/>
          <p:cNvSpPr/>
          <p:nvPr/>
        </p:nvSpPr>
        <p:spPr>
          <a:xfrm>
            <a:off x="3970324" y="4014466"/>
            <a:ext cx="386953" cy="169756"/>
          </a:xfrm>
          <a:prstGeom prst="striped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5134" name="Picture 14" descr="http://img.blog.csdn.net/2014123014594709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5251" y="3905184"/>
            <a:ext cx="1495554" cy="382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虚尾箭头 20"/>
          <p:cNvSpPr/>
          <p:nvPr/>
        </p:nvSpPr>
        <p:spPr>
          <a:xfrm>
            <a:off x="6371424" y="4011405"/>
            <a:ext cx="386953" cy="169756"/>
          </a:xfrm>
          <a:prstGeom prst="striped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5136" name="Picture 16" descr="http://img.blog.csdn.net/2014123015043061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9026" y="4491735"/>
            <a:ext cx="1744536" cy="447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>
            <a:off x="86952" y="92612"/>
            <a:ext cx="13388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推导过程：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7268674" y="5308055"/>
            <a:ext cx="1895855" cy="311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zh-CN" altLang="en-US" sz="1425" dirty="0">
                <a:solidFill>
                  <a:srgbClr val="00AEEE"/>
                </a:solidFill>
                <a:latin typeface="微软雅黑" pitchFamily="34" charset="-122"/>
                <a:ea typeface="微软雅黑" pitchFamily="34" charset="-122"/>
              </a:rPr>
              <a:t>延迟符号</a:t>
            </a:r>
            <a:endParaRPr lang="nl-NL" altLang="zh-CN" sz="1425" dirty="0">
              <a:solidFill>
                <a:srgbClr val="00AEE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75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6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6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599" y="512701"/>
            <a:ext cx="2050256" cy="158591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6667" y="1094917"/>
            <a:ext cx="2021681" cy="421481"/>
          </a:xfrm>
          <a:prstGeom prst="rect">
            <a:avLst/>
          </a:prstGeom>
        </p:spPr>
      </p:pic>
      <p:sp>
        <p:nvSpPr>
          <p:cNvPr id="4" name="虚尾箭头 3"/>
          <p:cNvSpPr/>
          <p:nvPr/>
        </p:nvSpPr>
        <p:spPr>
          <a:xfrm>
            <a:off x="2994284" y="1220779"/>
            <a:ext cx="386953" cy="169756"/>
          </a:xfrm>
          <a:prstGeom prst="striped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矩形 4"/>
          <p:cNvSpPr/>
          <p:nvPr/>
        </p:nvSpPr>
        <p:spPr>
          <a:xfrm>
            <a:off x="457872" y="2558541"/>
            <a:ext cx="208903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/>
              <a:t>所以目标函数最后化为：</a:t>
            </a:r>
          </a:p>
        </p:txBody>
      </p:sp>
      <p:pic>
        <p:nvPicPr>
          <p:cNvPr id="6146" name="Picture 2" descr="http://img.blog.csdn.net/201412301511333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455" y="2499203"/>
            <a:ext cx="1113263" cy="428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457871" y="3387766"/>
            <a:ext cx="364715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/>
              <a:t>目标函数和约束条件构成了一个最大化问题：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2914" y="3036368"/>
            <a:ext cx="2231597" cy="979518"/>
          </a:xfrm>
          <a:prstGeom prst="rect">
            <a:avLst/>
          </a:prstGeom>
        </p:spPr>
      </p:pic>
      <p:graphicFrame>
        <p:nvGraphicFramePr>
          <p:cNvPr id="11" name="图示 10"/>
          <p:cNvGraphicFramePr/>
          <p:nvPr/>
        </p:nvGraphicFramePr>
        <p:xfrm>
          <a:off x="6555399" y="2835540"/>
          <a:ext cx="2214929" cy="16749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268674" y="5308055"/>
            <a:ext cx="1895855" cy="311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zh-CN" altLang="en-US" sz="1425" dirty="0">
                <a:solidFill>
                  <a:srgbClr val="00AEEE"/>
                </a:solidFill>
                <a:latin typeface="微软雅黑" pitchFamily="34" charset="-122"/>
                <a:ea typeface="微软雅黑" pitchFamily="34" charset="-122"/>
              </a:rPr>
              <a:t>延迟符号</a:t>
            </a:r>
            <a:endParaRPr lang="nl-NL" altLang="zh-CN" sz="1425" dirty="0">
              <a:solidFill>
                <a:srgbClr val="00AEE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2207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6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6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2952" y="672591"/>
            <a:ext cx="174278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/>
              <a:t>构造拉格朗日函数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1238" y="639037"/>
            <a:ext cx="3416087" cy="31055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24496" y="1371580"/>
            <a:ext cx="93006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/>
              <a:t>对</a:t>
            </a:r>
            <a:r>
              <a:rPr lang="en-US" altLang="zh-CN" sz="1350" dirty="0"/>
              <a:t>u1</a:t>
            </a:r>
            <a:r>
              <a:rPr lang="zh-CN" altLang="en-US" sz="1350" dirty="0"/>
              <a:t>求导</a:t>
            </a:r>
            <a:r>
              <a:rPr lang="en-US" altLang="zh-CN" sz="1350" dirty="0"/>
              <a:t>:</a:t>
            </a:r>
            <a:endParaRPr lang="zh-CN" altLang="en-US" sz="1350" dirty="0"/>
          </a:p>
        </p:txBody>
      </p:sp>
      <p:pic>
        <p:nvPicPr>
          <p:cNvPr id="7170" name="Picture 2" descr="http://img.blog.csdn.net/201412301549559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875" y="1268017"/>
            <a:ext cx="3414347" cy="469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498964" y="2020980"/>
            <a:ext cx="1996856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350" dirty="0"/>
              <a:t>显然，</a:t>
            </a:r>
            <a:r>
              <a:rPr lang="en-US" altLang="zh-CN" sz="1350" dirty="0"/>
              <a:t>u1</a:t>
            </a:r>
            <a:r>
              <a:rPr lang="zh-CN" altLang="en-US" sz="1350" dirty="0"/>
              <a:t>即为</a:t>
            </a:r>
            <a:r>
              <a:rPr lang="en-US" altLang="zh-CN" sz="1350" dirty="0"/>
              <a:t>XX</a:t>
            </a:r>
            <a:r>
              <a:rPr lang="en-US" altLang="zh-CN" sz="1350" baseline="30000" dirty="0"/>
              <a:t>T</a:t>
            </a:r>
            <a:r>
              <a:rPr lang="zh-CN" altLang="en-US" sz="1350" dirty="0"/>
              <a:t>特征值</a:t>
            </a:r>
          </a:p>
        </p:txBody>
      </p:sp>
      <p:pic>
        <p:nvPicPr>
          <p:cNvPr id="7174" name="Picture 6" descr="http://img.blog.csdn.net/201412301529153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513" y="2047534"/>
            <a:ext cx="178594" cy="242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2581106" y="2044261"/>
            <a:ext cx="5943600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350" dirty="0"/>
              <a:t>对应的特征向量！</a:t>
            </a:r>
            <a:r>
              <a:rPr lang="en-US" altLang="zh-CN" sz="1350" dirty="0"/>
              <a:t> XX</a:t>
            </a:r>
            <a:r>
              <a:rPr lang="en-US" altLang="zh-CN" sz="1350" baseline="30000" dirty="0"/>
              <a:t>T</a:t>
            </a:r>
            <a:r>
              <a:rPr lang="zh-CN" altLang="en-US" sz="1350" dirty="0"/>
              <a:t>的所有特征值和特征向量都满足上式，那么将上式代入</a:t>
            </a:r>
          </a:p>
        </p:txBody>
      </p:sp>
      <p:sp>
        <p:nvSpPr>
          <p:cNvPr id="9" name="矩形 8"/>
          <p:cNvSpPr/>
          <p:nvPr/>
        </p:nvSpPr>
        <p:spPr>
          <a:xfrm>
            <a:off x="452952" y="2393381"/>
            <a:ext cx="208903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dirty="0"/>
              <a:t>目标函数表达式即可得到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14088" y="2333117"/>
            <a:ext cx="2157413" cy="35718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498964" y="2956877"/>
            <a:ext cx="5139230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350" dirty="0"/>
              <a:t>所以，如果取最大的那个特征值     ，那么得到的目标值就最大。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7268674" y="5308055"/>
            <a:ext cx="1895855" cy="311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zh-CN" altLang="en-US" sz="1425" dirty="0">
                <a:solidFill>
                  <a:srgbClr val="00AEEE"/>
                </a:solidFill>
                <a:latin typeface="微软雅黑" pitchFamily="34" charset="-122"/>
                <a:ea typeface="微软雅黑" pitchFamily="34" charset="-122"/>
              </a:rPr>
              <a:t>延迟符号</a:t>
            </a:r>
            <a:endParaRPr lang="nl-NL" altLang="zh-CN" sz="1425" dirty="0">
              <a:solidFill>
                <a:srgbClr val="00AEE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Picture 6" descr="http://img.blog.csdn.net/201412301529153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9281" y="2973933"/>
            <a:ext cx="178594" cy="242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4690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6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6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71600" y="638106"/>
            <a:ext cx="6877783" cy="28062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lnSpc>
                <a:spcPct val="150000"/>
              </a:lnSpc>
              <a:spcAft>
                <a:spcPts val="450"/>
              </a:spcAft>
              <a:buAutoNum type="arabicPeriod"/>
            </a:pPr>
            <a:r>
              <a:rPr lang="zh-CN" altLang="en-US" sz="1350" dirty="0">
                <a:solidFill>
                  <a:srgbClr val="333333"/>
                </a:solidFill>
                <a:latin typeface="Ubuntu Mono"/>
              </a:rPr>
              <a:t>去均值</a:t>
            </a:r>
            <a:r>
              <a:rPr lang="en-US" altLang="zh-CN" sz="1350" dirty="0">
                <a:solidFill>
                  <a:srgbClr val="333333"/>
                </a:solidFill>
                <a:latin typeface="Ubuntu Mono"/>
              </a:rPr>
              <a:t>,</a:t>
            </a:r>
            <a:r>
              <a:rPr lang="zh-CN" altLang="en-US" sz="1350" dirty="0">
                <a:solidFill>
                  <a:srgbClr val="333333"/>
                </a:solidFill>
                <a:latin typeface="Ubuntu Mono"/>
              </a:rPr>
              <a:t>方差归一化</a:t>
            </a:r>
            <a:r>
              <a:rPr lang="en-US" altLang="zh-CN" sz="1350" dirty="0">
                <a:solidFill>
                  <a:srgbClr val="333333"/>
                </a:solidFill>
                <a:latin typeface="Ubuntu Mono"/>
              </a:rPr>
              <a:t>(</a:t>
            </a:r>
            <a:r>
              <a:rPr lang="zh-CN" altLang="en-US" sz="1350" dirty="0">
                <a:solidFill>
                  <a:srgbClr val="333333"/>
                </a:solidFill>
                <a:latin typeface="Ubuntu Mono"/>
              </a:rPr>
              <a:t>预处理的实质是将坐标原点移到样本点的中心点</a:t>
            </a:r>
            <a:r>
              <a:rPr lang="en-US" altLang="zh-CN" sz="1350" dirty="0">
                <a:solidFill>
                  <a:srgbClr val="333333"/>
                </a:solidFill>
                <a:latin typeface="Ubuntu Mono"/>
              </a:rPr>
              <a:t>)</a:t>
            </a:r>
          </a:p>
          <a:p>
            <a:pPr marL="257175" indent="-257175">
              <a:lnSpc>
                <a:spcPct val="150000"/>
              </a:lnSpc>
              <a:spcAft>
                <a:spcPts val="450"/>
              </a:spcAft>
              <a:buAutoNum type="arabicPeriod"/>
            </a:pPr>
            <a:r>
              <a:rPr lang="zh-CN" altLang="en-US" sz="1350" dirty="0"/>
              <a:t>求特征协方差矩阵</a:t>
            </a:r>
            <a:endParaRPr lang="en-US" altLang="zh-CN" sz="1350" dirty="0"/>
          </a:p>
          <a:p>
            <a:pPr marL="257175" indent="-257175">
              <a:lnSpc>
                <a:spcPct val="150000"/>
              </a:lnSpc>
              <a:spcAft>
                <a:spcPts val="450"/>
              </a:spcAft>
              <a:buAutoNum type="arabicPeriod"/>
            </a:pPr>
            <a:r>
              <a:rPr lang="zh-CN" altLang="en-US" sz="1350" dirty="0"/>
              <a:t>求协方差矩阵的特征值和特征向量</a:t>
            </a:r>
            <a:endParaRPr lang="en-US" altLang="zh-CN" sz="1350" dirty="0"/>
          </a:p>
          <a:p>
            <a:pPr marL="257175" indent="-257175">
              <a:lnSpc>
                <a:spcPct val="150000"/>
              </a:lnSpc>
              <a:spcAft>
                <a:spcPts val="450"/>
              </a:spcAft>
              <a:buAutoNum type="arabicPeriod"/>
            </a:pPr>
            <a:r>
              <a:rPr lang="zh-CN" altLang="en-US" sz="1350" dirty="0"/>
              <a:t>将特征值按照从大到小的顺序排序</a:t>
            </a:r>
            <a:r>
              <a:rPr lang="en-US" altLang="zh-CN" sz="1350" dirty="0"/>
              <a:t>,</a:t>
            </a:r>
            <a:r>
              <a:rPr lang="zh-CN" altLang="en-US" sz="1350" dirty="0"/>
              <a:t>选择其中最大的 </a:t>
            </a:r>
            <a:r>
              <a:rPr lang="en-US" altLang="zh-CN" sz="1350" dirty="0"/>
              <a:t>k </a:t>
            </a:r>
            <a:r>
              <a:rPr lang="zh-CN" altLang="en-US" sz="1350" dirty="0"/>
              <a:t>个</a:t>
            </a:r>
            <a:r>
              <a:rPr lang="en-US" altLang="zh-CN" sz="1350" dirty="0"/>
              <a:t>,</a:t>
            </a:r>
            <a:r>
              <a:rPr lang="zh-CN" altLang="en-US" sz="1350" dirty="0"/>
              <a:t>然后将其对应的 </a:t>
            </a:r>
            <a:r>
              <a:rPr lang="en-US" altLang="zh-CN" sz="1350" dirty="0"/>
              <a:t>k</a:t>
            </a:r>
            <a:r>
              <a:rPr lang="zh-CN" altLang="en-US" sz="1350" dirty="0"/>
              <a:t>个特征向量分别作为列向量组成特征向量矩阵</a:t>
            </a:r>
            <a:endParaRPr lang="en-US" altLang="zh-CN" sz="1350" dirty="0"/>
          </a:p>
          <a:p>
            <a:pPr marL="257175" indent="-257175">
              <a:lnSpc>
                <a:spcPct val="150000"/>
              </a:lnSpc>
              <a:spcAft>
                <a:spcPts val="450"/>
              </a:spcAft>
              <a:buAutoNum type="arabicPeriod"/>
            </a:pPr>
            <a:r>
              <a:rPr lang="zh-CN" altLang="en-US" sz="1350" dirty="0"/>
              <a:t>将样本点投影到选取的特征向量上。假设样例数</a:t>
            </a:r>
            <a:r>
              <a:rPr lang="zh-CN" alt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,</a:t>
            </a:r>
            <a:r>
              <a:rPr lang="zh-CN" alt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征数为 </a:t>
            </a:r>
            <a:r>
              <a:rPr lang="en-US" altLang="zh-CN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,</a:t>
            </a:r>
            <a:r>
              <a:rPr lang="zh-CN" alt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减去</a:t>
            </a:r>
            <a:r>
              <a:rPr lang="zh-CN" altLang="en-US" sz="1350" dirty="0"/>
              <a:t>均值后的样本矩阵为 </a:t>
            </a:r>
            <a:r>
              <a:rPr lang="en-US" altLang="zh-CN" sz="13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Adjust</a:t>
            </a:r>
            <a:r>
              <a:rPr lang="en-US" altLang="zh-CN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*n),</a:t>
            </a:r>
            <a:r>
              <a:rPr lang="zh-CN" alt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协方差矩阵是 </a:t>
            </a:r>
            <a:r>
              <a:rPr lang="en-US" altLang="zh-CN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*n,</a:t>
            </a:r>
            <a:r>
              <a:rPr lang="zh-CN" altLang="en-US" sz="1350" dirty="0"/>
              <a:t>选取的 </a:t>
            </a:r>
            <a:r>
              <a:rPr lang="en-US" altLang="zh-CN" sz="1350" dirty="0"/>
              <a:t>k </a:t>
            </a:r>
            <a:r>
              <a:rPr lang="zh-CN" altLang="en-US" sz="1350" dirty="0"/>
              <a:t>个特征向量组成的矩阵为</a:t>
            </a:r>
            <a:r>
              <a:rPr lang="en-US" altLang="zh-CN" sz="13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genVectors</a:t>
            </a:r>
            <a:r>
              <a:rPr lang="en-US" altLang="zh-CN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*k)</a:t>
            </a:r>
            <a:r>
              <a:rPr lang="zh-CN" altLang="en-US" sz="1350" dirty="0"/>
              <a:t>。那么投影后的数据 </a:t>
            </a:r>
            <a:r>
              <a:rPr lang="en-US" altLang="zh-CN" sz="13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nalData</a:t>
            </a:r>
            <a:r>
              <a:rPr lang="en-US" altLang="zh-CN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350" dirty="0"/>
              <a:t>为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3877" y="3562061"/>
            <a:ext cx="4581779" cy="28237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903410" y="3931774"/>
            <a:ext cx="7642713" cy="680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350" dirty="0">
                <a:solidFill>
                  <a:srgbClr val="333333"/>
                </a:solidFill>
                <a:latin typeface="Ubuntu Mono"/>
              </a:rPr>
              <a:t>    这样</a:t>
            </a:r>
            <a:r>
              <a:rPr lang="en-US" altLang="zh-CN" sz="1350" dirty="0">
                <a:solidFill>
                  <a:srgbClr val="333333"/>
                </a:solidFill>
                <a:latin typeface="Ubuntu Mono"/>
              </a:rPr>
              <a:t>,</a:t>
            </a:r>
            <a:r>
              <a:rPr lang="zh-CN" altLang="en-US" sz="1350" dirty="0">
                <a:solidFill>
                  <a:srgbClr val="333333"/>
                </a:solidFill>
                <a:latin typeface="Ubuntu Mono"/>
              </a:rPr>
              <a:t>就将原始样例的 </a:t>
            </a:r>
            <a:r>
              <a:rPr lang="en-US" altLang="zh-CN" sz="1350" dirty="0">
                <a:solidFill>
                  <a:srgbClr val="333333"/>
                </a:solidFill>
                <a:latin typeface="Ubuntu Mono"/>
              </a:rPr>
              <a:t>n </a:t>
            </a:r>
            <a:r>
              <a:rPr lang="zh-CN" altLang="en-US" sz="1350" dirty="0">
                <a:solidFill>
                  <a:srgbClr val="333333"/>
                </a:solidFill>
                <a:latin typeface="Ubuntu Mono"/>
              </a:rPr>
              <a:t>维特征变成了 </a:t>
            </a:r>
            <a:r>
              <a:rPr lang="en-US" altLang="zh-CN" sz="1350" dirty="0">
                <a:solidFill>
                  <a:srgbClr val="333333"/>
                </a:solidFill>
                <a:latin typeface="Ubuntu Mono"/>
              </a:rPr>
              <a:t>k </a:t>
            </a:r>
            <a:r>
              <a:rPr lang="zh-CN" altLang="en-US" sz="1350" dirty="0">
                <a:solidFill>
                  <a:srgbClr val="333333"/>
                </a:solidFill>
                <a:latin typeface="Ubuntu Mono"/>
              </a:rPr>
              <a:t>维</a:t>
            </a:r>
            <a:r>
              <a:rPr lang="en-US" altLang="zh-CN" sz="1350" dirty="0">
                <a:solidFill>
                  <a:srgbClr val="333333"/>
                </a:solidFill>
                <a:latin typeface="Ubuntu Mono"/>
              </a:rPr>
              <a:t>,</a:t>
            </a:r>
            <a:r>
              <a:rPr lang="zh-CN" altLang="en-US" sz="1350" dirty="0">
                <a:solidFill>
                  <a:srgbClr val="333333"/>
                </a:solidFill>
                <a:latin typeface="Ubuntu Mono"/>
              </a:rPr>
              <a:t>这 </a:t>
            </a:r>
            <a:r>
              <a:rPr lang="en-US" altLang="zh-CN" sz="1350" dirty="0">
                <a:solidFill>
                  <a:srgbClr val="333333"/>
                </a:solidFill>
                <a:latin typeface="Ubuntu Mono"/>
              </a:rPr>
              <a:t>k </a:t>
            </a:r>
            <a:r>
              <a:rPr lang="zh-CN" altLang="en-US" sz="1350" dirty="0">
                <a:solidFill>
                  <a:srgbClr val="333333"/>
                </a:solidFill>
                <a:latin typeface="Ubuntu Mono"/>
              </a:rPr>
              <a:t>维就是原始特征在 </a:t>
            </a:r>
            <a:r>
              <a:rPr lang="en-US" altLang="zh-CN" sz="1350" dirty="0">
                <a:solidFill>
                  <a:srgbClr val="333333"/>
                </a:solidFill>
                <a:latin typeface="Ubuntu Mono"/>
              </a:rPr>
              <a:t>k </a:t>
            </a:r>
            <a:r>
              <a:rPr lang="zh-CN" altLang="en-US" sz="1350" dirty="0">
                <a:solidFill>
                  <a:srgbClr val="333333"/>
                </a:solidFill>
                <a:latin typeface="Ubuntu Mono"/>
              </a:rPr>
              <a:t>维上的投影</a:t>
            </a:r>
            <a:r>
              <a:rPr lang="en-US" altLang="zh-CN" sz="1350" dirty="0">
                <a:solidFill>
                  <a:srgbClr val="333333"/>
                </a:solidFill>
                <a:latin typeface="Ubuntu Mono"/>
              </a:rPr>
              <a:t>,</a:t>
            </a:r>
            <a:r>
              <a:rPr lang="zh-CN" altLang="en-US" sz="1350" dirty="0">
                <a:solidFill>
                  <a:srgbClr val="333333"/>
                </a:solidFill>
                <a:latin typeface="Ubuntu Mono"/>
              </a:rPr>
              <a:t>代表了原始的</a:t>
            </a:r>
            <a:r>
              <a:rPr lang="en-US" altLang="zh-CN" sz="1350" dirty="0">
                <a:solidFill>
                  <a:srgbClr val="333333"/>
                </a:solidFill>
                <a:latin typeface="Ubuntu Mono"/>
              </a:rPr>
              <a:t>n</a:t>
            </a:r>
            <a:r>
              <a:rPr lang="zh-CN" altLang="en-US" sz="1350" dirty="0">
                <a:solidFill>
                  <a:srgbClr val="333333"/>
                </a:solidFill>
                <a:latin typeface="Ubuntu Mono"/>
              </a:rPr>
              <a:t>个特征。</a:t>
            </a:r>
            <a:endParaRPr lang="zh-CN" altLang="en-US" sz="1350" dirty="0"/>
          </a:p>
        </p:txBody>
      </p:sp>
      <p:sp>
        <p:nvSpPr>
          <p:cNvPr id="5" name="椭圆 4"/>
          <p:cNvSpPr>
            <a:spLocks noChangeArrowheads="1"/>
          </p:cNvSpPr>
          <p:nvPr/>
        </p:nvSpPr>
        <p:spPr bwMode="auto">
          <a:xfrm>
            <a:off x="215379" y="350904"/>
            <a:ext cx="943005" cy="942204"/>
          </a:xfrm>
          <a:prstGeom prst="ellipse">
            <a:avLst/>
          </a:prstGeom>
          <a:solidFill>
            <a:srgbClr val="453162"/>
          </a:solidFill>
          <a:ln w="76200" cap="flat" cmpd="sng">
            <a:solidFill>
              <a:srgbClr val="FFFFFF"/>
            </a:solidFill>
            <a:bevel/>
            <a:headEnd/>
            <a:tailEnd/>
          </a:ln>
          <a:effectLst>
            <a:outerShdw blurRad="127000" dist="38100" dir="8100000" algn="tr" rotWithShape="0">
              <a:prstClr val="black">
                <a:alpha val="40000"/>
              </a:prstClr>
            </a:outerShdw>
          </a:effectLst>
        </p:spPr>
        <p:txBody>
          <a:bodyPr lIns="62117" tIns="31058" rIns="62117" bIns="31058" anchor="ctr"/>
          <a:lstStyle/>
          <a:p>
            <a:pPr algn="ctr"/>
            <a:r>
              <a:rPr lang="zh-CN" altLang="en-US" sz="1425" b="1" dirty="0">
                <a:solidFill>
                  <a:srgbClr val="F8F8F8"/>
                </a:solidFill>
                <a:ea typeface="微软雅黑" pitchFamily="34" charset="-122"/>
              </a:rPr>
              <a:t>步骤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7268674" y="5308055"/>
            <a:ext cx="1895855" cy="311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zh-CN" altLang="en-US" sz="1425" dirty="0">
                <a:solidFill>
                  <a:srgbClr val="00AEEE"/>
                </a:solidFill>
                <a:latin typeface="微软雅黑" pitchFamily="34" charset="-122"/>
                <a:ea typeface="微软雅黑" pitchFamily="34" charset="-122"/>
              </a:rPr>
              <a:t>延迟符号</a:t>
            </a:r>
            <a:endParaRPr lang="nl-NL" altLang="zh-CN" sz="1425" dirty="0">
              <a:solidFill>
                <a:srgbClr val="00AEE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800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6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6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6380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mensionality Reduc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51481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514815" y="3038114"/>
            <a:ext cx="5962185" cy="1676400"/>
          </a:xfrm>
        </p:spPr>
        <p:txBody>
          <a:bodyPr>
            <a:noAutofit/>
          </a:bodyPr>
          <a:lstStyle/>
          <a:p>
            <a:pPr marL="571500" indent="-571500" algn="l">
              <a:buFont typeface="Wingdings" charset="2"/>
              <a:buChar char="Ø"/>
            </a:pP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otivation II: </a:t>
            </a:r>
            <a:b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ata Visualization</a:t>
            </a:r>
          </a:p>
        </p:txBody>
      </p:sp>
      <p:sp>
        <p:nvSpPr>
          <p:cNvPr id="3" name="矩形 2"/>
          <p:cNvSpPr/>
          <p:nvPr/>
        </p:nvSpPr>
        <p:spPr>
          <a:xfrm>
            <a:off x="457200" y="2271156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571500" indent="-571500">
              <a:spcBef>
                <a:spcPct val="0"/>
              </a:spcBef>
              <a:buFont typeface="Wingdings" charset="2"/>
              <a:buChar char="Ø"/>
            </a:pPr>
            <a:r>
              <a:rPr lang="en-US" altLang="zh-CN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Motivation I: </a:t>
            </a:r>
            <a:br>
              <a:rPr lang="en-US" altLang="zh-CN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</a:br>
            <a:r>
              <a:rPr lang="en-US" altLang="zh-CN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Data Compression</a:t>
            </a:r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545566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 rot="16200000">
            <a:off x="1021164" y="-849714"/>
            <a:ext cx="423916" cy="2255226"/>
          </a:xfrm>
          <a:prstGeom prst="rect">
            <a:avLst/>
          </a:prstGeom>
          <a:solidFill>
            <a:srgbClr val="45316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zh-CN" sz="21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PCA</a:t>
            </a:r>
            <a:r>
              <a:rPr lang="zh-CN" altLang="en-US" sz="21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具体举例 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1045029" y="489858"/>
            <a:ext cx="8098972" cy="0"/>
          </a:xfrm>
          <a:prstGeom prst="line">
            <a:avLst/>
          </a:prstGeom>
          <a:ln w="19050">
            <a:solidFill>
              <a:srgbClr val="45316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235" y="1959094"/>
            <a:ext cx="1398278" cy="191534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20919" y="741800"/>
            <a:ext cx="4572000" cy="53091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500" dirty="0"/>
              <a:t>我举个例子来说明一下</a:t>
            </a:r>
            <a:r>
              <a:rPr lang="en-US" altLang="zh-CN" sz="1500" dirty="0"/>
              <a:t>PCA</a:t>
            </a:r>
            <a:r>
              <a:rPr lang="zh-CN" altLang="en-US" sz="1500" dirty="0"/>
              <a:t>的算法以及它的流程：</a:t>
            </a:r>
          </a:p>
          <a:p>
            <a:endParaRPr lang="zh-CN" altLang="en-US" sz="13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835519" y="1266595"/>
                <a:ext cx="2947622" cy="784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500" dirty="0"/>
                  <a:t>第一步：分别求</a:t>
                </a:r>
                <a:r>
                  <a:rPr lang="en-US" altLang="zh-CN" sz="1500" dirty="0"/>
                  <a:t>x</a:t>
                </a:r>
                <a:r>
                  <a:rPr lang="zh-CN" altLang="en-US" sz="1500" dirty="0"/>
                  <a:t>和</a:t>
                </a:r>
                <a:r>
                  <a:rPr lang="en-US" altLang="zh-CN" sz="1500" dirty="0"/>
                  <a:t>y</a:t>
                </a:r>
                <a:r>
                  <a:rPr lang="zh-CN" altLang="en-US" sz="1500" dirty="0"/>
                  <a:t>的均值，然后对于所有的样例，都减去对应的均值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5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500" dirty="0"/>
                  <a:t>=1.81</a:t>
                </a:r>
                <a:r>
                  <a:rPr lang="zh-CN" altLang="en-US" sz="1500" dirty="0"/>
                  <a:t>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zh-CN" sz="15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500" dirty="0"/>
                  <a:t>=1.91</a:t>
                </a:r>
                <a:r>
                  <a:rPr lang="zh-CN" altLang="en-US" sz="1500" dirty="0"/>
                  <a:t>。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519" y="1266595"/>
                <a:ext cx="2947622" cy="784830"/>
              </a:xfrm>
              <a:prstGeom prst="rect">
                <a:avLst/>
              </a:prstGeom>
              <a:blipFill>
                <a:blip r:embed="rId3"/>
                <a:stretch>
                  <a:fillRect l="-826" t="-3101" b="-7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https://52ml.net/images/3773b59c213228aadf9c375aae582ed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7053" y="2106888"/>
            <a:ext cx="1498946" cy="1915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6159351" y="2106888"/>
            <a:ext cx="245271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500" dirty="0"/>
              <a:t>第二步：求特征协方差矩阵</a:t>
            </a:r>
          </a:p>
        </p:txBody>
      </p:sp>
      <p:pic>
        <p:nvPicPr>
          <p:cNvPr id="4100" name="Picture 4" descr="https://52ml.net/images/c0442a13bc8d02f8035678832f669a5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539" y="2647459"/>
            <a:ext cx="2231048" cy="397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609627" y="1430158"/>
            <a:ext cx="172354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500" dirty="0"/>
              <a:t>我们有以下数据：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7268674" y="5308055"/>
            <a:ext cx="1895855" cy="311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zh-CN" altLang="en-US" sz="1425" dirty="0">
                <a:solidFill>
                  <a:srgbClr val="00AEEE"/>
                </a:solidFill>
                <a:latin typeface="微软雅黑" pitchFamily="34" charset="-122"/>
                <a:ea typeface="微软雅黑" pitchFamily="34" charset="-122"/>
              </a:rPr>
              <a:t>延迟符号</a:t>
            </a:r>
            <a:endParaRPr lang="nl-NL" altLang="zh-CN" sz="1425" dirty="0">
              <a:solidFill>
                <a:srgbClr val="00AEE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5265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6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6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51717" y="713788"/>
            <a:ext cx="291025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500" dirty="0"/>
              <a:t>第三步：求协方差的特征值和特征向量，得到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848" y="1447603"/>
            <a:ext cx="2947823" cy="97088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692893" y="716918"/>
            <a:ext cx="4149971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500" dirty="0"/>
              <a:t>第四步：将特征值按照从大到小的顺序排序，选择其中最大的</a:t>
            </a:r>
            <a:r>
              <a:rPr lang="en-US" altLang="zh-CN" sz="1500" dirty="0"/>
              <a:t>k</a:t>
            </a:r>
            <a:r>
              <a:rPr lang="zh-CN" altLang="en-US" sz="1500" dirty="0"/>
              <a:t>个，然后将其对应的</a:t>
            </a:r>
            <a:r>
              <a:rPr lang="en-US" altLang="zh-CN" sz="1500" dirty="0"/>
              <a:t>k</a:t>
            </a:r>
            <a:r>
              <a:rPr lang="zh-CN" altLang="en-US" sz="1500" dirty="0"/>
              <a:t>个特征向量分别作为列向量组成特征向量矩阵：</a:t>
            </a:r>
          </a:p>
        </p:txBody>
      </p:sp>
      <p:sp>
        <p:nvSpPr>
          <p:cNvPr id="6" name="矩形 5"/>
          <p:cNvSpPr/>
          <p:nvPr/>
        </p:nvSpPr>
        <p:spPr>
          <a:xfrm>
            <a:off x="471588" y="3115390"/>
            <a:ext cx="3916972" cy="7617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500" dirty="0"/>
              <a:t>第五步：将样本点投影到选取的特征向量上。那么投影后的数据</a:t>
            </a:r>
            <a:r>
              <a:rPr lang="en-US" altLang="zh-CN" sz="1500" dirty="0" err="1"/>
              <a:t>FinalData</a:t>
            </a:r>
            <a:r>
              <a:rPr lang="zh-CN" altLang="en-US" sz="1500" dirty="0"/>
              <a:t>为</a:t>
            </a:r>
          </a:p>
          <a:p>
            <a:endParaRPr lang="zh-CN" altLang="en-US" sz="1350" dirty="0"/>
          </a:p>
        </p:txBody>
      </p:sp>
      <p:pic>
        <p:nvPicPr>
          <p:cNvPr id="5124" name="Picture 4" descr="https://52ml.net/images/5091b57bc09b5272fcaccd63ab6e813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53" y="1482227"/>
            <a:ext cx="2870851" cy="233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s://52ml.net/images/87e78cae742c95b4eacdcdf459a76fc5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717" y="3807886"/>
            <a:ext cx="3756714" cy="165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152" y="4113065"/>
            <a:ext cx="4488575" cy="216801"/>
          </a:xfrm>
          <a:prstGeom prst="rect">
            <a:avLst/>
          </a:prstGeom>
        </p:spPr>
      </p:pic>
      <p:pic>
        <p:nvPicPr>
          <p:cNvPr id="5130" name="Picture 10" descr="https://52ml.net/images/c30928e23b410ab3b30c857dfe47ae40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4943" y="2418485"/>
            <a:ext cx="2135861" cy="2042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图示 12"/>
          <p:cNvGraphicFramePr/>
          <p:nvPr/>
        </p:nvGraphicFramePr>
        <p:xfrm>
          <a:off x="5077420" y="3201661"/>
          <a:ext cx="1267523" cy="78566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268674" y="5308055"/>
            <a:ext cx="1895855" cy="311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zh-CN" altLang="en-US" sz="1425" dirty="0">
                <a:solidFill>
                  <a:srgbClr val="00AEEE"/>
                </a:solidFill>
                <a:latin typeface="微软雅黑" pitchFamily="34" charset="-122"/>
                <a:ea typeface="微软雅黑" pitchFamily="34" charset="-122"/>
              </a:rPr>
              <a:t>延迟符号</a:t>
            </a:r>
            <a:endParaRPr lang="nl-NL" altLang="zh-CN" sz="1425" dirty="0">
              <a:solidFill>
                <a:srgbClr val="00AEE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108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6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6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7756" y="324730"/>
            <a:ext cx="7062422" cy="680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350" dirty="0"/>
              <a:t>PCA</a:t>
            </a:r>
            <a:r>
              <a:rPr lang="zh-CN" altLang="en-US" sz="1350" dirty="0"/>
              <a:t>在实际中的应用：</a:t>
            </a:r>
            <a:endParaRPr lang="en-US" altLang="zh-CN" sz="1350" dirty="0"/>
          </a:p>
          <a:p>
            <a:pPr>
              <a:lnSpc>
                <a:spcPct val="150000"/>
              </a:lnSpc>
            </a:pPr>
            <a:r>
              <a:rPr lang="zh-CN" altLang="en-US" sz="1350" dirty="0"/>
              <a:t>（自己写一个</a:t>
            </a:r>
            <a:r>
              <a:rPr lang="en-US" altLang="zh-CN" sz="1350" dirty="0" err="1"/>
              <a:t>pca</a:t>
            </a:r>
            <a:r>
              <a:rPr lang="zh-CN" altLang="en-US" sz="1350" dirty="0"/>
              <a:t>函数，与</a:t>
            </a:r>
            <a:r>
              <a:rPr lang="en-US" altLang="zh-CN" sz="1350" dirty="0" err="1"/>
              <a:t>matlab</a:t>
            </a:r>
            <a:r>
              <a:rPr lang="zh-CN" altLang="en-US" sz="1350" dirty="0"/>
              <a:t>库函数对比一下）在这块也可以介绍一下库函数用法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94" y="1162678"/>
            <a:ext cx="5817263" cy="2615816"/>
          </a:xfrm>
          <a:prstGeom prst="rect">
            <a:avLst/>
          </a:prstGeom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268674" y="5308055"/>
            <a:ext cx="1895855" cy="311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zh-CN" altLang="en-US" sz="1425" dirty="0">
                <a:solidFill>
                  <a:srgbClr val="00AEEE"/>
                </a:solidFill>
                <a:latin typeface="微软雅黑" pitchFamily="34" charset="-122"/>
                <a:ea typeface="微软雅黑" pitchFamily="34" charset="-122"/>
              </a:rPr>
              <a:t>延迟符号</a:t>
            </a:r>
            <a:endParaRPr lang="nl-NL" altLang="zh-CN" sz="1425" dirty="0">
              <a:solidFill>
                <a:srgbClr val="00AEE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386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6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6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Data Compressio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1405494" y="1019487"/>
            <a:ext cx="11064" cy="2773368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219200" y="3602057"/>
            <a:ext cx="3352800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ross 35"/>
          <p:cNvSpPr/>
          <p:nvPr/>
        </p:nvSpPr>
        <p:spPr>
          <a:xfrm rot="2734294">
            <a:off x="1568762" y="3149912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3792855"/>
            <a:ext cx="222885" cy="150495"/>
          </a:xfrm>
          <a:prstGeom prst="rect">
            <a:avLst/>
          </a:prstGeom>
        </p:spPr>
      </p:pic>
      <p:sp>
        <p:nvSpPr>
          <p:cNvPr id="19" name="Cross 18"/>
          <p:cNvSpPr/>
          <p:nvPr/>
        </p:nvSpPr>
        <p:spPr>
          <a:xfrm rot="2734294">
            <a:off x="1949762" y="3073712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ross 20"/>
          <p:cNvSpPr/>
          <p:nvPr/>
        </p:nvSpPr>
        <p:spPr>
          <a:xfrm rot="2734294">
            <a:off x="2178362" y="2768912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ross 21"/>
          <p:cNvSpPr/>
          <p:nvPr/>
        </p:nvSpPr>
        <p:spPr>
          <a:xfrm rot="2734294">
            <a:off x="2329873" y="2387912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ross 23"/>
          <p:cNvSpPr/>
          <p:nvPr/>
        </p:nvSpPr>
        <p:spPr>
          <a:xfrm rot="2734294">
            <a:off x="2787962" y="2159312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ross 24"/>
          <p:cNvSpPr/>
          <p:nvPr/>
        </p:nvSpPr>
        <p:spPr>
          <a:xfrm rot="2734294">
            <a:off x="3168073" y="1929823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ross 25"/>
          <p:cNvSpPr/>
          <p:nvPr/>
        </p:nvSpPr>
        <p:spPr>
          <a:xfrm rot="2734294">
            <a:off x="3403598" y="1568512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ross 26"/>
          <p:cNvSpPr/>
          <p:nvPr/>
        </p:nvSpPr>
        <p:spPr>
          <a:xfrm rot="2734294">
            <a:off x="3777673" y="1473512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ross 28"/>
          <p:cNvSpPr/>
          <p:nvPr/>
        </p:nvSpPr>
        <p:spPr>
          <a:xfrm rot="2734294">
            <a:off x="4006273" y="1167823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948612" y="2080704"/>
            <a:ext cx="228600" cy="15049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 rot="16200000">
            <a:off x="509989" y="1367724"/>
            <a:ext cx="1048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inches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962400" y="3659686"/>
            <a:ext cx="1048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cm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011286" y="971550"/>
            <a:ext cx="37517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duce data from </a:t>
            </a:r>
          </a:p>
          <a:p>
            <a:r>
              <a:rPr lang="en-US" sz="2800" dirty="0"/>
              <a:t>2D to 1D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F35CF1CA-C1B7-46F3-BE8F-8A035D97D638}"/>
              </a:ext>
            </a:extLst>
          </p:cNvPr>
          <p:cNvCxnSpPr/>
          <p:nvPr/>
        </p:nvCxnSpPr>
        <p:spPr>
          <a:xfrm flipV="1">
            <a:off x="1524000" y="1123950"/>
            <a:ext cx="2819400" cy="228777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1E38C316-539F-4C41-90CB-118A4F7C74CD}"/>
              </a:ext>
            </a:extLst>
          </p:cNvPr>
          <p:cNvSpPr txBox="1"/>
          <p:nvPr/>
        </p:nvSpPr>
        <p:spPr>
          <a:xfrm>
            <a:off x="5105400" y="2343150"/>
            <a:ext cx="36824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原始特征过多</a:t>
            </a:r>
            <a:r>
              <a:rPr lang="en-US" altLang="zh-CN" sz="2000" dirty="0"/>
              <a:t>,</a:t>
            </a:r>
            <a:r>
              <a:rPr lang="zh-CN" altLang="en-US" sz="2000" dirty="0"/>
              <a:t>失去</a:t>
            </a:r>
            <a:r>
              <a:rPr lang="en-US" altLang="zh-CN" sz="2000" dirty="0"/>
              <a:t>/</a:t>
            </a:r>
            <a:r>
              <a:rPr lang="zh-CN" altLang="en-US" sz="2000" dirty="0"/>
              <a:t>掩盖重要的</a:t>
            </a:r>
            <a:endParaRPr lang="en-US" altLang="zh-CN" sz="2000" dirty="0"/>
          </a:p>
          <a:p>
            <a:r>
              <a:rPr lang="zh-CN" altLang="en-US" sz="2000" dirty="0"/>
              <a:t>本质特征</a:t>
            </a:r>
            <a:r>
              <a:rPr lang="en-US" altLang="zh-CN" sz="2000" dirty="0"/>
              <a:t>.</a:t>
            </a:r>
            <a:endParaRPr lang="zh-CN" altLang="en-US" sz="20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2ACF3A9-AC62-4560-9099-EBC5872E3B40}"/>
              </a:ext>
            </a:extLst>
          </p:cNvPr>
          <p:cNvSpPr txBox="1"/>
          <p:nvPr/>
        </p:nvSpPr>
        <p:spPr>
          <a:xfrm>
            <a:off x="987664" y="4076519"/>
            <a:ext cx="45624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数据压缩的特点</a:t>
            </a:r>
            <a:r>
              <a:rPr lang="en-US" altLang="zh-CN" sz="2000" dirty="0"/>
              <a:t>:  </a:t>
            </a:r>
            <a:r>
              <a:rPr lang="zh-CN" altLang="en-US" sz="2000" dirty="0"/>
              <a:t>两个</a:t>
            </a:r>
            <a:r>
              <a:rPr lang="zh-CN" altLang="en-US" sz="2000" b="1" dirty="0">
                <a:solidFill>
                  <a:srgbClr val="FF0000"/>
                </a:solidFill>
              </a:rPr>
              <a:t>高度相关</a:t>
            </a:r>
            <a:r>
              <a:rPr lang="zh-CN" altLang="en-US" sz="2000" dirty="0"/>
              <a:t>的特征</a:t>
            </a:r>
            <a:r>
              <a:rPr lang="en-US" altLang="zh-CN" sz="2000" dirty="0"/>
              <a:t>!</a:t>
            </a:r>
          </a:p>
          <a:p>
            <a:endParaRPr lang="zh-CN" altLang="en-US" sz="20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0E747B4-20FC-47B2-BAF3-AF16C8344384}"/>
              </a:ext>
            </a:extLst>
          </p:cNvPr>
          <p:cNvSpPr/>
          <p:nvPr/>
        </p:nvSpPr>
        <p:spPr>
          <a:xfrm>
            <a:off x="1007050" y="4515429"/>
            <a:ext cx="39036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比如技能和爱好</a:t>
            </a:r>
            <a:r>
              <a:rPr lang="en-US" altLang="zh-CN" sz="2000" dirty="0"/>
              <a:t>,</a:t>
            </a:r>
            <a:r>
              <a:rPr lang="zh-CN" altLang="en-US" sz="2000" dirty="0"/>
              <a:t>可以压缩为能力</a:t>
            </a:r>
            <a:r>
              <a:rPr lang="en-US" altLang="zh-CN" sz="2000" dirty="0"/>
              <a:t>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23658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Data Compressio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1405494" y="1019487"/>
            <a:ext cx="11064" cy="2773368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219200" y="3602057"/>
            <a:ext cx="3352800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ross 35"/>
          <p:cNvSpPr/>
          <p:nvPr/>
        </p:nvSpPr>
        <p:spPr>
          <a:xfrm rot="2734294">
            <a:off x="1568762" y="3149912"/>
            <a:ext cx="216165" cy="216165"/>
          </a:xfrm>
          <a:prstGeom prst="plus">
            <a:avLst>
              <a:gd name="adj" fmla="val 46579"/>
            </a:avLst>
          </a:prstGeom>
          <a:solidFill>
            <a:srgbClr val="C00000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ross 18"/>
          <p:cNvSpPr/>
          <p:nvPr/>
        </p:nvSpPr>
        <p:spPr>
          <a:xfrm rot="2734294">
            <a:off x="1949762" y="3073712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ross 21"/>
          <p:cNvSpPr/>
          <p:nvPr/>
        </p:nvSpPr>
        <p:spPr>
          <a:xfrm rot="2734294">
            <a:off x="2329873" y="2387912"/>
            <a:ext cx="216165" cy="216165"/>
          </a:xfrm>
          <a:prstGeom prst="plus">
            <a:avLst>
              <a:gd name="adj" fmla="val 46579"/>
            </a:avLst>
          </a:prstGeom>
          <a:solidFill>
            <a:srgbClr val="00CC00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ross 23"/>
          <p:cNvSpPr/>
          <p:nvPr/>
        </p:nvSpPr>
        <p:spPr>
          <a:xfrm rot="2734294">
            <a:off x="2787962" y="2159312"/>
            <a:ext cx="216165" cy="216165"/>
          </a:xfrm>
          <a:prstGeom prst="plus">
            <a:avLst>
              <a:gd name="adj" fmla="val 46579"/>
            </a:avLst>
          </a:prstGeom>
          <a:solidFill>
            <a:srgbClr val="993366"/>
          </a:solidFill>
          <a:ln w="19050"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ross 24"/>
          <p:cNvSpPr/>
          <p:nvPr/>
        </p:nvSpPr>
        <p:spPr>
          <a:xfrm rot="2734294">
            <a:off x="3168073" y="1929823"/>
            <a:ext cx="216165" cy="216165"/>
          </a:xfrm>
          <a:prstGeom prst="plus">
            <a:avLst>
              <a:gd name="adj" fmla="val 46579"/>
            </a:avLst>
          </a:prstGeom>
          <a:solidFill>
            <a:schemeClr val="accent6">
              <a:lumMod val="75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ross 25"/>
          <p:cNvSpPr/>
          <p:nvPr/>
        </p:nvSpPr>
        <p:spPr>
          <a:xfrm rot="2734294">
            <a:off x="3403598" y="1568512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ross 26"/>
          <p:cNvSpPr/>
          <p:nvPr/>
        </p:nvSpPr>
        <p:spPr>
          <a:xfrm rot="2734294">
            <a:off x="3777673" y="1473512"/>
            <a:ext cx="216165" cy="216165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ross 28"/>
          <p:cNvSpPr/>
          <p:nvPr/>
        </p:nvSpPr>
        <p:spPr>
          <a:xfrm rot="2734294">
            <a:off x="4006273" y="1167823"/>
            <a:ext cx="216165" cy="216165"/>
          </a:xfrm>
          <a:prstGeom prst="plus">
            <a:avLst>
              <a:gd name="adj" fmla="val 46579"/>
            </a:avLst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219200" y="4414314"/>
            <a:ext cx="3352800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4644819"/>
            <a:ext cx="192405" cy="150495"/>
          </a:xfrm>
          <a:prstGeom prst="rect">
            <a:avLst/>
          </a:prstGeom>
        </p:spPr>
      </p:pic>
      <p:sp>
        <p:nvSpPr>
          <p:cNvPr id="28" name="Cross 27"/>
          <p:cNvSpPr/>
          <p:nvPr/>
        </p:nvSpPr>
        <p:spPr>
          <a:xfrm rot="2734294">
            <a:off x="1568762" y="4305787"/>
            <a:ext cx="216165" cy="216165"/>
          </a:xfrm>
          <a:prstGeom prst="plus">
            <a:avLst>
              <a:gd name="adj" fmla="val 46579"/>
            </a:avLst>
          </a:prstGeom>
          <a:solidFill>
            <a:srgbClr val="C00000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ross 30"/>
          <p:cNvSpPr/>
          <p:nvPr/>
        </p:nvSpPr>
        <p:spPr>
          <a:xfrm rot="2734294">
            <a:off x="1949762" y="4300837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ross 32"/>
          <p:cNvSpPr/>
          <p:nvPr/>
        </p:nvSpPr>
        <p:spPr>
          <a:xfrm rot="2734294">
            <a:off x="2329873" y="4292912"/>
            <a:ext cx="216165" cy="216165"/>
          </a:xfrm>
          <a:prstGeom prst="plus">
            <a:avLst>
              <a:gd name="adj" fmla="val 46579"/>
            </a:avLst>
          </a:prstGeom>
          <a:solidFill>
            <a:srgbClr val="00CC00"/>
          </a:solidFill>
          <a:ln w="1905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Cross 33"/>
          <p:cNvSpPr/>
          <p:nvPr/>
        </p:nvSpPr>
        <p:spPr>
          <a:xfrm rot="2734294">
            <a:off x="2787962" y="4293912"/>
            <a:ext cx="216165" cy="216165"/>
          </a:xfrm>
          <a:prstGeom prst="plus">
            <a:avLst>
              <a:gd name="adj" fmla="val 46579"/>
            </a:avLst>
          </a:prstGeom>
          <a:solidFill>
            <a:srgbClr val="993366"/>
          </a:solidFill>
          <a:ln w="19050">
            <a:solidFill>
              <a:srgbClr val="99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Cross 34"/>
          <p:cNvSpPr/>
          <p:nvPr/>
        </p:nvSpPr>
        <p:spPr>
          <a:xfrm rot="2734294">
            <a:off x="3168073" y="4293912"/>
            <a:ext cx="216165" cy="216165"/>
          </a:xfrm>
          <a:prstGeom prst="plus">
            <a:avLst>
              <a:gd name="adj" fmla="val 46579"/>
            </a:avLst>
          </a:prstGeom>
          <a:solidFill>
            <a:schemeClr val="accent6">
              <a:lumMod val="75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Cross 36"/>
          <p:cNvSpPr/>
          <p:nvPr/>
        </p:nvSpPr>
        <p:spPr>
          <a:xfrm rot="2734294">
            <a:off x="3403598" y="4293912"/>
            <a:ext cx="216165" cy="21616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ross 37"/>
          <p:cNvSpPr/>
          <p:nvPr/>
        </p:nvSpPr>
        <p:spPr>
          <a:xfrm rot="2734294">
            <a:off x="3777673" y="4293912"/>
            <a:ext cx="216165" cy="216165"/>
          </a:xfrm>
          <a:prstGeom prst="plus">
            <a:avLst>
              <a:gd name="adj" fmla="val 46579"/>
            </a:avLst>
          </a:prstGeom>
          <a:solidFill>
            <a:srgbClr val="0000CC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ross 38"/>
          <p:cNvSpPr/>
          <p:nvPr/>
        </p:nvSpPr>
        <p:spPr>
          <a:xfrm rot="2734294">
            <a:off x="4006273" y="4294801"/>
            <a:ext cx="216165" cy="216165"/>
          </a:xfrm>
          <a:prstGeom prst="plus">
            <a:avLst>
              <a:gd name="adj" fmla="val 46579"/>
            </a:avLst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011286" y="971550"/>
            <a:ext cx="37517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duce data from </a:t>
            </a:r>
          </a:p>
          <a:p>
            <a:r>
              <a:rPr lang="en-US" sz="2800" dirty="0"/>
              <a:t>2D to 1D</a:t>
            </a: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150" y="2038350"/>
            <a:ext cx="492823" cy="2996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045908"/>
            <a:ext cx="884110" cy="3021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579562"/>
            <a:ext cx="884110" cy="30213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150" y="2582039"/>
            <a:ext cx="492823" cy="29965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150" y="3625224"/>
            <a:ext cx="594360" cy="29965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1" y="3641217"/>
            <a:ext cx="985647" cy="3021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3653" y="3173168"/>
            <a:ext cx="37147" cy="299656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3792855"/>
            <a:ext cx="222885" cy="150495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948612" y="2080704"/>
            <a:ext cx="228600" cy="150495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 rot="16200000">
            <a:off x="509989" y="1367724"/>
            <a:ext cx="1048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inches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962400" y="3659686"/>
            <a:ext cx="1048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cm)</a:t>
            </a:r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54B4AACB-6287-4858-92BC-B9902A903190}"/>
              </a:ext>
            </a:extLst>
          </p:cNvPr>
          <p:cNvCxnSpPr/>
          <p:nvPr/>
        </p:nvCxnSpPr>
        <p:spPr>
          <a:xfrm flipV="1">
            <a:off x="1524000" y="1123061"/>
            <a:ext cx="2819400" cy="228777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7458125C-1F68-494A-8D3A-635D6C341457}"/>
              </a:ext>
            </a:extLst>
          </p:cNvPr>
          <p:cNvSpPr/>
          <p:nvPr/>
        </p:nvSpPr>
        <p:spPr>
          <a:xfrm>
            <a:off x="4700756" y="4336018"/>
            <a:ext cx="40158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Z1</a:t>
            </a:r>
            <a:r>
              <a:rPr lang="zh-CN" altLang="en-US" dirty="0"/>
              <a:t>为新特征</a:t>
            </a:r>
            <a:r>
              <a:rPr lang="en-US" altLang="zh-CN" dirty="0"/>
              <a:t>,</a:t>
            </a:r>
            <a:r>
              <a:rPr lang="zh-CN" altLang="en-US" dirty="0"/>
              <a:t>实例只需要</a:t>
            </a:r>
            <a:r>
              <a:rPr lang="en-US" altLang="zh-CN" dirty="0"/>
              <a:t>1D</a:t>
            </a:r>
            <a:r>
              <a:rPr lang="zh-CN" altLang="en-US" dirty="0"/>
              <a:t>就可以刻画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4" name="右大括号 3">
            <a:extLst>
              <a:ext uri="{FF2B5EF4-FFF2-40B4-BE49-F238E27FC236}">
                <a16:creationId xmlns:a16="http://schemas.microsoft.com/office/drawing/2014/main" id="{FB8B8524-3A2F-4249-BFD5-C3F650EDEA40}"/>
              </a:ext>
            </a:extLst>
          </p:cNvPr>
          <p:cNvSpPr/>
          <p:nvPr/>
        </p:nvSpPr>
        <p:spPr>
          <a:xfrm>
            <a:off x="5621973" y="2200780"/>
            <a:ext cx="352869" cy="1592074"/>
          </a:xfrm>
          <a:prstGeom prst="rightBrace">
            <a:avLst>
              <a:gd name="adj1" fmla="val 8333"/>
              <a:gd name="adj2" fmla="val 4866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CB0A750-7A47-4461-A06C-36B19F786F7C}"/>
              </a:ext>
            </a:extLst>
          </p:cNvPr>
          <p:cNvSpPr txBox="1"/>
          <p:nvPr/>
        </p:nvSpPr>
        <p:spPr>
          <a:xfrm flipH="1">
            <a:off x="6019800" y="2812151"/>
            <a:ext cx="640842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2D</a:t>
            </a:r>
            <a:endParaRPr lang="zh-CN" altLang="en-US" dirty="0"/>
          </a:p>
        </p:txBody>
      </p:sp>
      <p:sp>
        <p:nvSpPr>
          <p:cNvPr id="46" name="右大括号 45">
            <a:extLst>
              <a:ext uri="{FF2B5EF4-FFF2-40B4-BE49-F238E27FC236}">
                <a16:creationId xmlns:a16="http://schemas.microsoft.com/office/drawing/2014/main" id="{AF6A3F56-FED7-4158-B6B6-B96DF6595CFF}"/>
              </a:ext>
            </a:extLst>
          </p:cNvPr>
          <p:cNvSpPr/>
          <p:nvPr/>
        </p:nvSpPr>
        <p:spPr>
          <a:xfrm>
            <a:off x="7742246" y="2180329"/>
            <a:ext cx="352869" cy="1592074"/>
          </a:xfrm>
          <a:prstGeom prst="rightBrace">
            <a:avLst>
              <a:gd name="adj1" fmla="val 8333"/>
              <a:gd name="adj2" fmla="val 4866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919ED929-7867-41D7-B23C-1E8DFD5CCE75}"/>
              </a:ext>
            </a:extLst>
          </p:cNvPr>
          <p:cNvSpPr txBox="1"/>
          <p:nvPr/>
        </p:nvSpPr>
        <p:spPr>
          <a:xfrm flipH="1">
            <a:off x="8166847" y="2767624"/>
            <a:ext cx="640842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1D</a:t>
            </a:r>
            <a:endParaRPr lang="zh-CN" altLang="en-US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F894840-454A-4248-8799-44F87CAB2C8B}"/>
              </a:ext>
            </a:extLst>
          </p:cNvPr>
          <p:cNvCxnSpPr>
            <a:endCxn id="36" idx="0"/>
          </p:cNvCxnSpPr>
          <p:nvPr/>
        </p:nvCxnSpPr>
        <p:spPr>
          <a:xfrm flipH="1">
            <a:off x="1754029" y="2196974"/>
            <a:ext cx="3257257" cy="985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D726AA6-F718-4EB6-B57C-C7883B355A4C}"/>
              </a:ext>
            </a:extLst>
          </p:cNvPr>
          <p:cNvCxnSpPr>
            <a:stCxn id="11" idx="2"/>
            <a:endCxn id="28" idx="0"/>
          </p:cNvCxnSpPr>
          <p:nvPr/>
        </p:nvCxnSpPr>
        <p:spPr>
          <a:xfrm flipH="1">
            <a:off x="1754029" y="2348041"/>
            <a:ext cx="5393626" cy="1990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415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 animBg="1"/>
      <p:bldP spid="33" grpId="0" animBg="1"/>
      <p:bldP spid="34" grpId="0" animBg="1"/>
      <p:bldP spid="35" grpId="0" animBg="1"/>
      <p:bldP spid="37" grpId="0" animBg="1"/>
      <p:bldP spid="38" grpId="0" animBg="1"/>
      <p:bldP spid="39" grpId="0" animBg="1"/>
      <p:bldP spid="3" grpId="0"/>
      <p:bldP spid="4" grpId="0" animBg="1"/>
      <p:bldP spid="6" grpId="0" animBg="1"/>
      <p:bldP spid="46" grpId="0" animBg="1"/>
      <p:bldP spid="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ata Compress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67693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duce data from 3D to 2D</a:t>
            </a:r>
          </a:p>
        </p:txBody>
      </p:sp>
      <p:pic>
        <p:nvPicPr>
          <p:cNvPr id="1026" name="Picture 2" descr="C:\Users\tlow\Desktop\cs229a\lectures-slides\assets\pca\pca1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68136"/>
            <a:ext cx="2876910" cy="2743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tlow\Desktop\cs229a\lectures-slides\assets\pca\pca2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1412" y="1376795"/>
            <a:ext cx="2876910" cy="2743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tlow\Desktop\cs229a\lectures-slides\assets\pca\proj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1504950"/>
            <a:ext cx="2946400" cy="2209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486150"/>
            <a:ext cx="222885" cy="1504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3867150"/>
            <a:ext cx="228600" cy="15049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9722" y="3335655"/>
            <a:ext cx="228600" cy="1504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8115" y="3867150"/>
            <a:ext cx="222885" cy="1504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85695"/>
            <a:ext cx="230505" cy="15430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489" y="2952750"/>
            <a:ext cx="230505" cy="15430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4226" y="3695580"/>
            <a:ext cx="192405" cy="15049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9000" y="1581150"/>
            <a:ext cx="198120" cy="150495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1192CB6-FC65-4E32-98C4-071A853F8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450912"/>
              </p:ext>
            </p:extLst>
          </p:nvPr>
        </p:nvGraphicFramePr>
        <p:xfrm>
          <a:off x="936477" y="4119995"/>
          <a:ext cx="110209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20" imgW="533160" imgH="215640" progId="Equation.DSMT4">
                  <p:embed/>
                </p:oleObj>
              </mc:Choice>
              <mc:Fallback>
                <p:oleObj name="Equation" r:id="rId20" imgW="533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36477" y="4119995"/>
                        <a:ext cx="110209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BDA6DD34-83BD-4AC4-AC8E-AB574A28F49D}"/>
              </a:ext>
            </a:extLst>
          </p:cNvPr>
          <p:cNvCxnSpPr>
            <a:cxnSpLocks/>
          </p:cNvCxnSpPr>
          <p:nvPr/>
        </p:nvCxnSpPr>
        <p:spPr>
          <a:xfrm flipH="1">
            <a:off x="936477" y="2462847"/>
            <a:ext cx="551049" cy="453968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44BEE1C-7845-452C-8B0F-58FF6B09A3A6}"/>
              </a:ext>
            </a:extLst>
          </p:cNvPr>
          <p:cNvCxnSpPr>
            <a:cxnSpLocks/>
          </p:cNvCxnSpPr>
          <p:nvPr/>
        </p:nvCxnSpPr>
        <p:spPr>
          <a:xfrm>
            <a:off x="1487525" y="2462847"/>
            <a:ext cx="798475" cy="108903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11FA8F60-F755-474C-92CF-FB19EB63F319}"/>
              </a:ext>
            </a:extLst>
          </p:cNvPr>
          <p:cNvCxnSpPr/>
          <p:nvPr/>
        </p:nvCxnSpPr>
        <p:spPr>
          <a:xfrm flipH="1">
            <a:off x="1859180" y="2609850"/>
            <a:ext cx="426820" cy="34290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CDFFF296-8106-4E99-A264-4EA6B3E12490}"/>
              </a:ext>
            </a:extLst>
          </p:cNvPr>
          <p:cNvCxnSpPr>
            <a:cxnSpLocks/>
          </p:cNvCxnSpPr>
          <p:nvPr/>
        </p:nvCxnSpPr>
        <p:spPr>
          <a:xfrm flipH="1" flipV="1">
            <a:off x="936477" y="2880880"/>
            <a:ext cx="950285" cy="7187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8" name="矩形 27">
            <a:extLst>
              <a:ext uri="{FF2B5EF4-FFF2-40B4-BE49-F238E27FC236}">
                <a16:creationId xmlns:a16="http://schemas.microsoft.com/office/drawing/2014/main" id="{387F252C-BC33-4631-8C1C-E5D408474A6B}"/>
              </a:ext>
            </a:extLst>
          </p:cNvPr>
          <p:cNvSpPr/>
          <p:nvPr/>
        </p:nvSpPr>
        <p:spPr>
          <a:xfrm>
            <a:off x="3426357" y="4358195"/>
            <a:ext cx="4305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数据投影到二维平面</a:t>
            </a:r>
            <a:r>
              <a:rPr lang="en-US" altLang="zh-CN" dirty="0"/>
              <a:t>,</a:t>
            </a:r>
            <a:r>
              <a:rPr lang="zh-CN" altLang="en-US" dirty="0"/>
              <a:t>可用两个数据表示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126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ata Visualiz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4793218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[resources from en.wikipedia.org]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0678510"/>
              </p:ext>
            </p:extLst>
          </p:nvPr>
        </p:nvGraphicFramePr>
        <p:xfrm>
          <a:off x="15240" y="835975"/>
          <a:ext cx="9052560" cy="393382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630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2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u="none" strike="noStrike" dirty="0">
                          <a:effectLst/>
                        </a:rPr>
                        <a:t>Country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GDP 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(trillions of US$)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er capita GDP </a:t>
                      </a:r>
                    </a:p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thousands of intl. $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uman Develop-</a:t>
                      </a:r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ent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dex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Life expectancy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overty Index</a:t>
                      </a:r>
                    </a:p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(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ini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as percentage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ean household income 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thousands of US$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u="none" strike="noStrike" dirty="0">
                          <a:effectLst/>
                        </a:rPr>
                        <a:t>Canada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7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.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.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.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7.2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4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u="none" strike="noStrike" dirty="0">
                          <a:effectLst/>
                        </a:rPr>
                        <a:t>China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8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.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u="none" strike="noStrike" dirty="0">
                          <a:effectLst/>
                        </a:rPr>
                        <a:t>India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6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4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4.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.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3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u="none" strike="noStrike" dirty="0">
                          <a:effectLst/>
                        </a:rPr>
                        <a:t>Russia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.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5.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.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u="none" strike="noStrike" dirty="0">
                          <a:effectLst/>
                        </a:rPr>
                        <a:t>Singapore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2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6.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.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7.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u="none" strike="noStrike" dirty="0">
                          <a:effectLst/>
                        </a:rPr>
                        <a:t>USA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.5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.8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8.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.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.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857600" y="128520"/>
              <a:ext cx="6211080" cy="1366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4160" y="118800"/>
                <a:ext cx="8006040" cy="247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484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Data Visualization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5664215"/>
              </p:ext>
            </p:extLst>
          </p:nvPr>
        </p:nvGraphicFramePr>
        <p:xfrm>
          <a:off x="533400" y="971550"/>
          <a:ext cx="6553199" cy="388619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4964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283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283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75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Country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5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Canada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1.6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1.2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348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China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1.7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0.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75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India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1.6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0.2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75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Russia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>
                          <a:effectLst/>
                        </a:rPr>
                        <a:t>1.4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0.5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75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Singapore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0.5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1.7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75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USA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2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>
                          <a:effectLst/>
                        </a:rPr>
                        <a:t>1.5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75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99938"/>
            <a:ext cx="269175" cy="20446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9745" y="1199939"/>
            <a:ext cx="261410" cy="20446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7053120" y="700920"/>
              <a:ext cx="1572480" cy="24753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270320" y="690840"/>
                <a:ext cx="4363200" cy="249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4318324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63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rightarrow z^{(m)}&#10;$&#10;&#10;\end{document}"/>
  <p:tag name="IGUANATEXSIZE" val="26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^{(i)}&#10;$&#10;&#10;\end{document}"/>
  <p:tag name="IGUANATEXSIZE" val="2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^{(i)}&#10;$&#10;&#10;\end{document}"/>
  <p:tag name="IGUANATEXSIZE" val="2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{(z^{(1)}, y^{(1)}), \dots, (z^{(m)}, y^{(m)}) \}&#10;$&#10;&#10;\end{document}"/>
  <p:tag name="IGUANATEXSIZE" val="2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_{test}^{(i)}&#10;$&#10;&#10;\end{document}"/>
  <p:tag name="IGUANATEXSIZE" val="2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_{test}^{(i)}&#10;$&#10;&#10;\end{document}"/>
  <p:tag name="IGUANATEXSIZE" val="2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h_\theta(z)&#10;$&#10;&#10;\end{document}"/>
  <p:tag name="IGUANATEXSIZE" val="2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{(z_{test}^{(1)}, y_{test}^{(1)}), \dots, (z_{test}^{(m)}, y_{test}^{(m)}) \}&#10;$&#10;&#10;\end{document}"/>
  <p:tag name="IGUANATEXSIZE" val="2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^{(i)}&#10;$&#10;&#10;\end{document}"/>
  <p:tag name="IGUANATEXSIZE" val="2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^{(i)}&#10;$&#10;&#10;\end{document}"/>
  <p:tag name="IGUANATEXSIZE" val="2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vdots&#10;$&#10;&#10;\end{document}"/>
  <p:tag name="IGUANATEXSIZE" val="2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3&#10;$&#10;&#10;\end{document}"/>
  <p:tag name="IGUANATEXSIZE" val="2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3&#10;$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z_1&#10;$&#10;&#10;\end{document}"/>
  <p:tag name="IGUANATEXSIZE" val="2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z_2&#10;$&#10;&#10;\end{document}"/>
  <p:tag name="IGUANATEXSIZE" val="2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z_2&#10;$&#10;&#10;\end{document}"/>
  <p:tag name="IGUANATEXSIZE" val="2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z_1&#10;$&#10;&#10;\end{document}"/>
  <p:tag name="IGUANATEXSIZE" val="2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z_1&#10;$&#10;&#10;\end{document}"/>
  <p:tag name="IGUANATEXSIZE" val="2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z_2&#10;$&#10;&#10;\end{document}"/>
  <p:tag name="IGUANATEXSIZE" val="2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k&#10;$&#10;&#10;\end{document}"/>
  <p:tag name="IGUANATEXSIZE" val="2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u^{(1)}, u^{(2)}, \dots, u^{(k)}&#10;$&#10;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u^{(1)} \in \mathbb{R}^n&#10;$&#10;&#10;\end{document}&#10;"/>
  <p:tag name="IGUANATEXSIZE" val="2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3D \rightarrow 2D&#10;$&#10;&#10;\end{document}&#10;"/>
  <p:tag name="IGUANATEXSIZE" val="2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&#10;K = 2&#10;$&#10;&#10;\end{document}&#10;"/>
  <p:tag name="IGUANATEXSIZE" val="2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3&#10;$&#10;&#10;\end{document}"/>
  <p:tag name="IGUANATEXSIZE" val="2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y&#10;$&#10;&#10;\end{document}"/>
  <p:tag name="IGUANATEXSIZE" val="2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z_1&#10;$&#10;&#10;\end{document}"/>
  <p:tag name="IGUANATEXSIZE" val="2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y&#10;$&#10;&#10;\end{document}"/>
  <p:tag name="IGUANATEXSIZE" val="2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3&#10;$&#10;&#10;\end{document}"/>
  <p:tag name="IGUANATEXSIZE" val="2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3&#10;$&#10;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^{(1)}&#10;$&#10;&#10;\end{document}"/>
  <p:tag name="IGUANATEXSIZE" val="26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^{(1)}, x^{(2)}, \dots, x^{(m)}&#10;$&#10;&#10;\end{document}"/>
  <p:tag name="IGUANATEXSIZE" val="2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mu_j = \frac{1}{m} \sum_{i=1}^m x_j^{(i)}&#10;$&#10;&#10;\end{document}"/>
  <p:tag name="IGUANATEXSIZE" val="2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_j^{(i)}&#10;$&#10;&#10;\end{document}"/>
  <p:tag name="IGUANATEXSIZE" val="2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_j - \mu_j&#10;$&#10;&#10;\end{document}"/>
  <p:tag name="IGUANATEXSIZE" val="2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_1=&#10;$&#10;&#10;\end{document}"/>
  <p:tag name="IGUANATEXSIZE" val="2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_2=&#10;$&#10;&#10;\end{document}"/>
  <p:tag name="IGUANATEXSIZE" val="2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rightarrow z^{(1)}&#10;$&#10;&#10;\end{document}"/>
  <p:tag name="IGUANATEXSIZE" val="26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3&#10;$&#10;&#10;\end{document}"/>
  <p:tag name="IGUANATEXSIZE" val="2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n&#10;$&#10;&#10;\end{document}"/>
  <p:tag name="IGUANATEXSIZE" val="2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k&#10;$&#10;&#10;\end{document}"/>
  <p:tag name="IGUANATEXSIZE" val="2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Sigma = \frac{1}{m} \sum_{i=1}^n (x^{(i)})(x^{(i)})^T&#10;$&#10;&#10;\end{document}"/>
  <p:tag name="IGUANATEXSIZE" val="2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Sigma&#10;$&#10;&#10;\end{document}"/>
  <p:tag name="IGUANATEXSIZE" val="2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U = \begin{bmatrix} &#10;| &amp; | &amp;  &amp; | \\&#10;u^{(1)} &amp; u^{(2)} &amp; \dots &amp; u^{(n)}\\&#10;| &amp; | &amp;  &amp; | \\&#10;\end{bmatrix} \in \mathbb{R}^{n \times n}&#10;$&#10;&#10;\end{document}"/>
  <p:tag name="IGUANATEXSIZE" val="2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U = \begin{bmatrix} &#10;| &amp; | &amp;  &amp; | \\&#10;u^{(1)} &amp; u^{(2)} &amp; \dots &amp; u^{(n)}\\&#10;| &amp; | &amp;  &amp; | \\&#10;\end{bmatrix} \in \mathbb{R}^{n \times n}&#10;$&#10;&#10;\end{document}"/>
  <p:tag name="IGUANATEXSIZE" val="2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frac{1}{m} \sum^m_{i=1} (x^{(i)})(x^{(i)})^T&#10;$&#10;&#10;\end{document}"/>
  <p:tag name="IGUANATEXSIZE" val="2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\rightarrow z^{(2)}&#10;$&#10;&#10;\end{document}"/>
  <p:tag name="IGUANATEXSIZE" val="26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k&#10;$&#10;&#10;\end{document}"/>
  <p:tag name="IGUANATEXSIZE" val="28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k&#10;$&#10;&#10;\end{document}"/>
  <p:tag name="IGUANATEXSIZE" val="2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frac { \frac{1}{m} \sum_{i=1}^m \| x^{(i)} - x^{(i)}_{approx} \|^2 }&#10;{&#10;\frac{1}{m} \sum_{i=1}^m \| x^{(i)} \|^2&#10;} \leq 0.01&#10;$&#10;&#10;\end{document}"/>
  <p:tag name="IGUANATEXSIZE" val="2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k&#10;$&#10;&#10;\end{document}"/>
  <p:tag name="IGUANATEXSIZE" val="28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frac { \frac{1}{m} \sum_{i=1}^m \| x^{(i)} - x^{(i)}_{approx} \|^2 }&#10;{&#10;\frac{1}{m} \sum_{i=1}^m \| x^{(i)} \|^2&#10;} \leq 0.01?&#10;$&#10;&#10;\end{document}"/>
  <p:tag name="IGUANATEXSIZE" val="28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U_{reduce}, z^{(1)}, z^{(2)},&#10;$&#10;&#10;\end{document}"/>
  <p:tag name="IGUANATEXSIZE" val="22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 \dots, z^{(m)}, x_{approx}^{(1)}&#10;, \dots, x_{approx}^{(m)}&#10;$&#10;&#10;\end{document}"/>
  <p:tag name="IGUANATEXSIZE" val="22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k = 1&#10;$&#10;&#10;\end{document}"/>
  <p:tag name="IGUANATEXSIZE" val="22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k&#10;$&#10;&#10;\end{document}"/>
  <p:tag name="IGUANATEXSIZE" val="28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k&#10;$&#10;&#10;\end{document}"/>
  <p:tag name="IGUANATEXSIZE" val="2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^{(2)}&#10;$&#10;&#10;\end{document}"/>
  <p:tag name="IGUANATEXSIZE" val="26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frac { \sum_{i=1}^k S_{ii}&#10;}&#10;{&#10;\sum_{i=1}^m S_{ii}&#10;} &#10;\geq 0.99&#10;$&#10;&#10;\end{document}"/>
  <p:tag name="IGUANATEXSIZE" val="28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2&#10;$&#10;&#10;\end{document}"/>
  <p:tag name="IGUANATEXSIZE" val="2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_1&#10;$&#10;&#10;\end{document}"/>
  <p:tag name="IGUANATEXSIZE" val="2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z = U_{reduce}^Tx&#10;$&#10;&#10;\end{document}"/>
  <p:tag name="IGUANATEXSIZE" val="24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z_1&#10;$&#10;&#10;\end{document}"/>
  <p:tag name="IGUANATEXSIZE" val="2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(x^{(1)}, y^{(1)}),(x^{(2)}, y^{(2)}), \dots, (x^{(m)}, y^{(m)})&#10;$&#10;&#10;\end{document}"/>
  <p:tag name="IGUANATEXSIZE" val="24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^{(1)},x^{(2)},\dots, x^{(m)} \in \mathbb{R}^{10000}&#10;$&#10;&#10;\end{document}"/>
  <p:tag name="IGUANATEXSIZE" val="24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z^{(1)},z^{(2)},\dots, z^{(m)} \in \mathbb{R}^{1000}&#10;$&#10;&#10;\end{document}"/>
  <p:tag name="IGUANATEXSIZE" val="2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^{(m)}&#10;$&#10;&#10;\end{document}"/>
  <p:tag name="IGUANATEXSIZE" val="26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downarrow PCA&#10;$&#10;&#10;\end{document}"/>
  <p:tag name="IGUANATEXSIZE" val="24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(z^{(1)}, y^{(1)}),(z^{(2)}, y^{(2)}), \dots, (z^{(m)}, y^{(m)})&#10;$&#10;&#10;\end{document}"/>
  <p:tag name="IGUANATEXSIZE" val="24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^{(i)} \rightarrow z^{(i)}&#10;$&#10;&#10;\end{document}"/>
  <p:tag name="IGUANATEXSIZE" val="24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_{cv}^{(i)}&#10;$&#10;&#10;\end{document}"/>
  <p:tag name="IGUANATEXSIZE" val="24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_{test}^{(i)}&#10;$&#10;&#10;\end{document}"/>
  <p:tag name="IGUANATEXSIZE" val="24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^{(i)}&#10;$&#10;&#10;\end{document}"/>
  <p:tag name="IGUANATEXSIZE" val="24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^{(i)}&#10;$&#10;&#10;\end{document}"/>
  <p:tag name="IGUANATEXSIZE" val="24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k &lt; n.&#10;$&#10;&#10;\end{document}"/>
  <p:tag name="IGUANATEXSIZE" val="24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min_\theta \frac{1}{2m} \sum^m_{i=1} (h_\theta (x^{(i)}) - y^{(i)})^2 &#10;+ \frac{\lambda}{2m} \sum_{j=1}^n \theta_j^2&#10;$&#10;&#10;\end{document}"/>
  <p:tag name="IGUANATEXSIZE" val="24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{(x^{(1)}, y^{(1)}),(x^{(2)}, y^{(2)}), \dots, (x^{(m)}, y^{(m)}) \}&#10;$&#10;&#10;\end{document}"/>
  <p:tag name="IGUANATEXSIZE" val="20"/>
</p:tagLst>
</file>

<file path=ppt/theme/theme1.xml><?xml version="1.0" encoding="utf-8"?>
<a:theme xmlns:a="http://schemas.openxmlformats.org/drawingml/2006/main" name="1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</Template>
  <TotalTime>7356</TotalTime>
  <Words>1882</Words>
  <Application>Microsoft Office PowerPoint</Application>
  <PresentationFormat>全屏显示(16:9)</PresentationFormat>
  <Paragraphs>316</Paragraphs>
  <Slides>42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7" baseType="lpstr">
      <vt:lpstr>Ubuntu Mono</vt:lpstr>
      <vt:lpstr>KaiTi_GB2312</vt:lpstr>
      <vt:lpstr>微软雅黑</vt:lpstr>
      <vt:lpstr>微软雅黑</vt:lpstr>
      <vt:lpstr>Arial</vt:lpstr>
      <vt:lpstr>Calibri</vt:lpstr>
      <vt:lpstr>Cambria Math</vt:lpstr>
      <vt:lpstr>Courier New</vt:lpstr>
      <vt:lpstr>Times New Roman</vt:lpstr>
      <vt:lpstr>Wingdings</vt:lpstr>
      <vt:lpstr>1_Lecture</vt:lpstr>
      <vt:lpstr>2_Office Theme</vt:lpstr>
      <vt:lpstr>3_Office Theme</vt:lpstr>
      <vt:lpstr>2_Lecture</vt:lpstr>
      <vt:lpstr>Equation</vt:lpstr>
      <vt:lpstr>非监督学习: 降维</vt:lpstr>
      <vt:lpstr>PowerPoint 演示文稿</vt:lpstr>
      <vt:lpstr>PowerPoint 演示文稿</vt:lpstr>
      <vt:lpstr>Motivation II:  Data Visualiz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incipal Component Analysis problem formulation</vt:lpstr>
      <vt:lpstr>PowerPoint 演示文稿</vt:lpstr>
      <vt:lpstr>PowerPoint 演示文稿</vt:lpstr>
      <vt:lpstr>PowerPoint 演示文稿</vt:lpstr>
      <vt:lpstr>PowerPoint 演示文稿</vt:lpstr>
      <vt:lpstr>Principal Component Analysis algorith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hoosing the number of principal components</vt:lpstr>
      <vt:lpstr>PowerPoint 演示文稿</vt:lpstr>
      <vt:lpstr>PowerPoint 演示文稿</vt:lpstr>
      <vt:lpstr>PowerPoint 演示文稿</vt:lpstr>
      <vt:lpstr>Reconstruction from compressed representation</vt:lpstr>
      <vt:lpstr>PowerPoint 演示文稿</vt:lpstr>
      <vt:lpstr>Advice for applying PCA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 Programming</dc:title>
  <dc:creator>OpenClassroom</dc:creator>
  <cp:lastModifiedBy>Airy Ren</cp:lastModifiedBy>
  <cp:revision>749</cp:revision>
  <dcterms:created xsi:type="dcterms:W3CDTF">2010-07-08T21:59:02Z</dcterms:created>
  <dcterms:modified xsi:type="dcterms:W3CDTF">2019-11-05T15:39:58Z</dcterms:modified>
</cp:coreProperties>
</file>